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349" r:id="rId3"/>
    <p:sldId id="332" r:id="rId4"/>
    <p:sldId id="333" r:id="rId5"/>
    <p:sldId id="33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5" r:id="rId17"/>
    <p:sldId id="336" r:id="rId18"/>
    <p:sldId id="337" r:id="rId19"/>
    <p:sldId id="338" r:id="rId20"/>
    <p:sldId id="339" r:id="rId21"/>
    <p:sldId id="340" r:id="rId22"/>
    <p:sldId id="341" r:id="rId23"/>
    <p:sldId id="342" r:id="rId24"/>
    <p:sldId id="343" r:id="rId25"/>
    <p:sldId id="344" r:id="rId26"/>
    <p:sldId id="345" r:id="rId27"/>
    <p:sldId id="346" r:id="rId28"/>
    <p:sldId id="347" r:id="rId29"/>
    <p:sldId id="348" r:id="rId30"/>
    <p:sldId id="335" r:id="rId31"/>
    <p:sldId id="317" r:id="rId32"/>
    <p:sldId id="320" r:id="rId33"/>
    <p:sldId id="321" r:id="rId34"/>
    <p:sldId id="322" r:id="rId35"/>
    <p:sldId id="323" r:id="rId36"/>
    <p:sldId id="324" r:id="rId37"/>
    <p:sldId id="325" r:id="rId38"/>
    <p:sldId id="326" r:id="rId39"/>
    <p:sldId id="327" r:id="rId40"/>
    <p:sldId id="328" r:id="rId41"/>
    <p:sldId id="329" r:id="rId42"/>
    <p:sldId id="330" r:id="rId43"/>
  </p:sldIdLst>
  <p:sldSz cx="12192000" cy="6858000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FF5969"/>
    <a:srgbClr val="52CBBE"/>
    <a:srgbClr val="FEC630"/>
    <a:srgbClr val="F0EEF0"/>
    <a:srgbClr val="5D7373"/>
    <a:srgbClr val="00A0A8"/>
    <a:srgbClr val="52C9BD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1691" autoAdjust="0"/>
    <p:restoredTop sz="94660"/>
  </p:normalViewPr>
  <p:slideViewPr>
    <p:cSldViewPr snapToGrid="0">
      <p:cViewPr>
        <p:scale>
          <a:sx n="70" d="100"/>
          <a:sy n="70" d="100"/>
        </p:scale>
        <p:origin x="-876" y="-1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17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="" xmlns:p14="http://schemas.microsoft.com/office/powerpoint/2010/main" val="4603647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17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="" xmlns:p14="http://schemas.microsoft.com/office/powerpoint/2010/main" val="2646635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17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="" xmlns:p14="http://schemas.microsoft.com/office/powerpoint/2010/main" val="29471114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17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="" xmlns:p14="http://schemas.microsoft.com/office/powerpoint/2010/main" val="8746772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17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="" xmlns:p14="http://schemas.microsoft.com/office/powerpoint/2010/main" val="3625361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17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="" xmlns:p14="http://schemas.microsoft.com/office/powerpoint/2010/main" val="37940367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17.05.2022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="" xmlns:p14="http://schemas.microsoft.com/office/powerpoint/2010/main" val="3413770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17.05.2022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="" xmlns:p14="http://schemas.microsoft.com/office/powerpoint/2010/main" val="2440331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17.05.2022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="" xmlns:p14="http://schemas.microsoft.com/office/powerpoint/2010/main" val="3061956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17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="" xmlns:p14="http://schemas.microsoft.com/office/powerpoint/2010/main" val="36160042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17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="" xmlns:p14="http://schemas.microsoft.com/office/powerpoint/2010/main" val="11268987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0EE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DFAF59-80FD-42F8-B77B-6179688B7234}" type="datetimeFigureOut">
              <a:rPr lang="de-DE" smtClean="0"/>
              <a:pPr/>
              <a:t>17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="" xmlns:p14="http://schemas.microsoft.com/office/powerpoint/2010/main" val="3731875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FakcAVGAIKw&amp;feature=youtu.be" TargetMode="External"/><Relationship Id="rId2" Type="http://schemas.openxmlformats.org/officeDocument/2006/relationships/hyperlink" Target="https://www.liveworksheets.com/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5OxWBi7pvn0" TargetMode="External"/><Relationship Id="rId2" Type="http://schemas.openxmlformats.org/officeDocument/2006/relationships/hyperlink" Target="http://www.ostralo.net/hotpotatoes/apprentissage/index.htm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youtube.com/watch?v=eSFzPPxXih4&amp;feature=youtu.be" TargetMode="External"/><Relationship Id="rId5" Type="http://schemas.openxmlformats.org/officeDocument/2006/relationships/hyperlink" Target="https://www.youtube.com/watch?v=RX5Hya4qeDo&amp;t=210s" TargetMode="External"/><Relationship Id="rId4" Type="http://schemas.openxmlformats.org/officeDocument/2006/relationships/hyperlink" Target="https://www.youtube.com/watch?v=0Sg4XB9NTPw&amp;t=72s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iceman.fr/lepropulseur/?p=3103" TargetMode="External"/><Relationship Id="rId2" Type="http://schemas.openxmlformats.org/officeDocument/2006/relationships/hyperlink" Target="https://www.ticeman.fr/lecoutelas/?p=4718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h5p.org/" TargetMode="External"/><Relationship Id="rId5" Type="http://schemas.openxmlformats.org/officeDocument/2006/relationships/hyperlink" Target="https://www.youtube.com/watch?v=M6iVtc5KRaE&amp;feature=youtu.be" TargetMode="External"/><Relationship Id="rId4" Type="http://schemas.openxmlformats.org/officeDocument/2006/relationships/hyperlink" Target="http://lycee-saint-exupery.fr/qcm-ligne-jai-teste-socrative/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ZoneTexte 59"/>
          <p:cNvSpPr txBox="1"/>
          <p:nvPr/>
        </p:nvSpPr>
        <p:spPr>
          <a:xfrm>
            <a:off x="1352550" y="2800351"/>
            <a:ext cx="9163050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5400" b="1" dirty="0" err="1" smtClean="0">
                <a:solidFill>
                  <a:srgbClr val="0070C0"/>
                </a:solidFill>
                <a:latin typeface="Amiri" pitchFamily="2" charset="-78"/>
                <a:cs typeface="Amiri" pitchFamily="2" charset="-78"/>
              </a:rPr>
              <a:t>مجزوءة</a:t>
            </a:r>
            <a:r>
              <a:rPr lang="ar-MA" sz="5400" b="1" dirty="0" smtClean="0">
                <a:solidFill>
                  <a:srgbClr val="0070C0"/>
                </a:solidFill>
                <a:latin typeface="Amiri" pitchFamily="2" charset="-78"/>
                <a:cs typeface="Amiri" pitchFamily="2" charset="-78"/>
              </a:rPr>
              <a:t> : ورشة الإنتاج </a:t>
            </a:r>
            <a:r>
              <a:rPr lang="ar-MA" sz="5400" b="1" dirty="0" err="1" smtClean="0">
                <a:solidFill>
                  <a:srgbClr val="0070C0"/>
                </a:solidFill>
                <a:latin typeface="Amiri" pitchFamily="2" charset="-78"/>
                <a:cs typeface="Amiri" pitchFamily="2" charset="-78"/>
              </a:rPr>
              <a:t>الديداكتيكي</a:t>
            </a:r>
            <a:endParaRPr lang="ar-MA" sz="5400" b="1" dirty="0" smtClean="0">
              <a:solidFill>
                <a:srgbClr val="0070C0"/>
              </a:solidFill>
              <a:latin typeface="Amiri" pitchFamily="2" charset="-78"/>
              <a:cs typeface="Amiri" pitchFamily="2" charset="-78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391038" y="6356351"/>
            <a:ext cx="749300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6" name="Image 5"/>
          <p:cNvPicPr/>
          <p:nvPr/>
        </p:nvPicPr>
        <p:blipFill>
          <a:blip r:embed="rId2">
            <a:extLst>
              <a:ext uri="{28A0092B-C50C-407E-A947-70E740481C1C}">
                <a14:useLocalDpi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tretch>
            <a:fillRect/>
          </a:stretch>
        </p:blipFill>
        <p:spPr>
          <a:xfrm>
            <a:off x="2652165" y="167482"/>
            <a:ext cx="6778487" cy="139147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75866100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spd="med">
        <p159:morph option="byObject"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0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952464" y="1500175"/>
            <a:ext cx="10477573" cy="452431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3200" b="1" dirty="0" smtClean="0"/>
              <a:t>”تعاقد فك العقد</a:t>
            </a:r>
            <a:r>
              <a:rPr lang="fr-FR" sz="3200" b="1" dirty="0" smtClean="0"/>
              <a:t> </a:t>
            </a:r>
            <a:r>
              <a:rPr lang="ar-MA" sz="3200" b="1" dirty="0" smtClean="0"/>
              <a:t>”</a:t>
            </a:r>
          </a:p>
          <a:p>
            <a:pPr algn="r" rtl="1"/>
            <a:r>
              <a:rPr lang="ar-MA" sz="3200" b="1" dirty="0" smtClean="0">
                <a:solidFill>
                  <a:srgbClr val="FF0000"/>
                </a:solidFill>
              </a:rPr>
              <a:t>نعتبر الدالة العددية .................. </a:t>
            </a:r>
            <a:r>
              <a:rPr lang="fr-FR" sz="3200" b="1" dirty="0" smtClean="0">
                <a:solidFill>
                  <a:srgbClr val="FF0000"/>
                </a:solidFill>
              </a:rPr>
              <a:t>F(x) = </a:t>
            </a:r>
            <a:r>
              <a:rPr lang="fr-FR" sz="3200" b="1" dirty="0" err="1" smtClean="0">
                <a:solidFill>
                  <a:srgbClr val="FF0000"/>
                </a:solidFill>
              </a:rPr>
              <a:t>ax</a:t>
            </a:r>
            <a:r>
              <a:rPr lang="fr-FR" sz="3200" b="1" dirty="0" smtClean="0">
                <a:solidFill>
                  <a:srgbClr val="FF0000"/>
                </a:solidFill>
              </a:rPr>
              <a:t> +7</a:t>
            </a:r>
            <a:endParaRPr lang="ar-MA" sz="3200" b="1" dirty="0" smtClean="0">
              <a:solidFill>
                <a:srgbClr val="FF0000"/>
              </a:solidFill>
            </a:endParaRPr>
          </a:p>
          <a:p>
            <a:pPr marL="342900" indent="-342900" algn="r" rtl="1">
              <a:buAutoNum type="arabicParenR"/>
            </a:pPr>
            <a:r>
              <a:rPr lang="ar-MA" sz="3200" b="1" dirty="0" smtClean="0">
                <a:solidFill>
                  <a:srgbClr val="FF0000"/>
                </a:solidFill>
              </a:rPr>
              <a:t>حدد قيمة </a:t>
            </a:r>
            <a:r>
              <a:rPr lang="fr-FR" sz="3200" b="1" dirty="0" smtClean="0">
                <a:solidFill>
                  <a:srgbClr val="FF0000"/>
                </a:solidFill>
              </a:rPr>
              <a:t>a</a:t>
            </a:r>
            <a:r>
              <a:rPr lang="ar-MA" sz="3200" b="1" dirty="0" smtClean="0">
                <a:solidFill>
                  <a:srgbClr val="FF0000"/>
                </a:solidFill>
              </a:rPr>
              <a:t> علما أن .........</a:t>
            </a:r>
          </a:p>
          <a:p>
            <a:pPr marL="342900" indent="-342900" algn="r" rtl="1">
              <a:buAutoNum type="arabicParenR"/>
            </a:pPr>
            <a:r>
              <a:rPr lang="ar-MA" sz="3200" b="1" dirty="0" smtClean="0">
                <a:solidFill>
                  <a:srgbClr val="FF0000"/>
                </a:solidFill>
              </a:rPr>
              <a:t>نفترض أن </a:t>
            </a:r>
            <a:r>
              <a:rPr lang="fr-FR" sz="3200" b="1" dirty="0" smtClean="0">
                <a:solidFill>
                  <a:srgbClr val="FF0000"/>
                </a:solidFill>
              </a:rPr>
              <a:t>a = 3</a:t>
            </a:r>
          </a:p>
          <a:p>
            <a:pPr marL="342900" indent="-342900" algn="r" rtl="1"/>
            <a:r>
              <a:rPr lang="fr-FR" sz="3200" b="1" dirty="0" smtClean="0">
                <a:solidFill>
                  <a:srgbClr val="FF0000"/>
                </a:solidFill>
              </a:rPr>
              <a:t>…………………….</a:t>
            </a:r>
            <a:r>
              <a:rPr lang="ar-MA" sz="3200" b="1" dirty="0" smtClean="0">
                <a:solidFill>
                  <a:srgbClr val="FF0000"/>
                </a:solidFill>
              </a:rPr>
              <a:t> </a:t>
            </a:r>
            <a:endParaRPr lang="fr-FR" sz="3200" b="1" dirty="0" smtClean="0">
              <a:solidFill>
                <a:srgbClr val="FF0000"/>
              </a:solidFill>
            </a:endParaRPr>
          </a:p>
          <a:p>
            <a:pPr marL="342900" indent="-342900" algn="r" rtl="1"/>
            <a:r>
              <a:rPr lang="ar-MA" sz="3200" b="1" dirty="0" smtClean="0">
                <a:solidFill>
                  <a:srgbClr val="0070C0"/>
                </a:solidFill>
              </a:rPr>
              <a:t>بين أن المتتالية ...... هندسية أساسها </a:t>
            </a:r>
            <a:r>
              <a:rPr lang="fr-FR" sz="3200" b="1" dirty="0" smtClean="0">
                <a:solidFill>
                  <a:srgbClr val="0070C0"/>
                </a:solidFill>
              </a:rPr>
              <a:t>q=3</a:t>
            </a:r>
          </a:p>
          <a:p>
            <a:pPr marL="342900" indent="-342900" algn="r" rtl="1"/>
            <a:r>
              <a:rPr lang="fr-FR" sz="3200" b="1" dirty="0" smtClean="0">
                <a:solidFill>
                  <a:srgbClr val="0070C0"/>
                </a:solidFill>
              </a:rPr>
              <a:t>………………………………….</a:t>
            </a:r>
            <a:endParaRPr lang="ar-MA" sz="3200" b="1" dirty="0" smtClean="0">
              <a:solidFill>
                <a:srgbClr val="0070C0"/>
              </a:solidFill>
            </a:endParaRPr>
          </a:p>
          <a:p>
            <a:pPr marL="457200" indent="-457200" algn="r" rtl="1">
              <a:buAutoNum type="arabicParenR"/>
            </a:pPr>
            <a:r>
              <a:rPr lang="ar-MA" sz="3200" b="1" dirty="0" smtClean="0">
                <a:solidFill>
                  <a:srgbClr val="7030A0"/>
                </a:solidFill>
              </a:rPr>
              <a:t>حل في مجموعة الأعداد العقدية المعادلة التالية .....</a:t>
            </a:r>
          </a:p>
          <a:p>
            <a:pPr marL="457200" indent="-457200" algn="r" rtl="1">
              <a:buAutoNum type="arabicParenR"/>
            </a:pPr>
            <a:r>
              <a:rPr lang="ar-MA" sz="3200" b="1" dirty="0" smtClean="0">
                <a:solidFill>
                  <a:srgbClr val="7030A0"/>
                </a:solidFill>
              </a:rPr>
              <a:t>نعتبر النقط .... التي ألحاقها ..............</a:t>
            </a:r>
            <a:endParaRPr lang="fr-FR" sz="3200" b="1" dirty="0">
              <a:solidFill>
                <a:srgbClr val="7030A0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1523968" y="357167"/>
            <a:ext cx="9144064" cy="584775"/>
          </a:xfrm>
          <a:prstGeom prst="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3200" b="1" dirty="0" smtClean="0"/>
              <a:t>تكريس: تعاقد ضمني – نمطية معينة </a:t>
            </a:r>
            <a:endParaRPr lang="fr-FR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1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428717" y="714357"/>
            <a:ext cx="9144064" cy="830997"/>
          </a:xfrm>
          <a:prstGeom prst="rect">
            <a:avLst/>
          </a:prstGeom>
          <a:solidFill>
            <a:srgbClr val="FFFF00"/>
          </a:solidFill>
          <a:ln w="57150">
            <a:solidFill>
              <a:srgbClr val="00B0F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4800" b="1" dirty="0" smtClean="0">
                <a:solidFill>
                  <a:srgbClr val="FF0000"/>
                </a:solidFill>
              </a:rPr>
              <a:t>أنشطة تشخيص المكتسبات القبلية</a:t>
            </a:r>
            <a:endParaRPr lang="fr-FR" sz="4800" b="1" dirty="0">
              <a:solidFill>
                <a:srgbClr val="FF0000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6667504" y="2643182"/>
            <a:ext cx="3810027" cy="70788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r" rtl="1"/>
            <a:r>
              <a:rPr lang="ar-MA" sz="4000" b="1" dirty="0" smtClean="0">
                <a:solidFill>
                  <a:srgbClr val="C00000"/>
                </a:solidFill>
              </a:rPr>
              <a:t>أسئلة شفهية </a:t>
            </a:r>
            <a:endParaRPr lang="fr-FR" sz="4000" b="1" dirty="0">
              <a:solidFill>
                <a:srgbClr val="C000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1714469" y="2643182"/>
            <a:ext cx="3810027" cy="70788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r" rtl="1"/>
            <a:r>
              <a:rPr lang="ar-MA" sz="4000" b="1" dirty="0" smtClean="0">
                <a:solidFill>
                  <a:srgbClr val="C00000"/>
                </a:solidFill>
              </a:rPr>
              <a:t>أسئلة كتابية </a:t>
            </a:r>
            <a:endParaRPr lang="fr-FR" sz="4000" b="1" dirty="0">
              <a:solidFill>
                <a:srgbClr val="C00000"/>
              </a:solidFill>
            </a:endParaRPr>
          </a:p>
        </p:txBody>
      </p:sp>
      <p:sp>
        <p:nvSpPr>
          <p:cNvPr id="7" name="Flèche vers le bas 6"/>
          <p:cNvSpPr/>
          <p:nvPr/>
        </p:nvSpPr>
        <p:spPr>
          <a:xfrm>
            <a:off x="8286766" y="3429000"/>
            <a:ext cx="762005" cy="10715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6858006" y="4572009"/>
            <a:ext cx="3905277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MA" sz="2000" b="1" dirty="0" smtClean="0"/>
              <a:t>تدعم الجانب اللغوي والتواصلي</a:t>
            </a:r>
          </a:p>
          <a:p>
            <a:pPr algn="r" rtl="1"/>
            <a:r>
              <a:rPr lang="ar-MA" sz="2000" b="1" dirty="0" smtClean="0"/>
              <a:t>استعمال الجهاز </a:t>
            </a:r>
            <a:r>
              <a:rPr lang="ar-MA" sz="2000" b="1" dirty="0" err="1" smtClean="0"/>
              <a:t>المفاهيمي</a:t>
            </a:r>
            <a:r>
              <a:rPr lang="ar-MA" sz="2000" b="1" dirty="0" smtClean="0"/>
              <a:t> بطريقة سليمة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2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428717" y="714357"/>
            <a:ext cx="9144064" cy="830997"/>
          </a:xfrm>
          <a:prstGeom prst="rect">
            <a:avLst/>
          </a:prstGeom>
          <a:solidFill>
            <a:srgbClr val="FFFF00"/>
          </a:solidFill>
          <a:ln w="57150">
            <a:solidFill>
              <a:srgbClr val="00B0F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4800" b="1" dirty="0" smtClean="0">
                <a:solidFill>
                  <a:srgbClr val="FF0000"/>
                </a:solidFill>
              </a:rPr>
              <a:t>ملخص الدرس</a:t>
            </a:r>
            <a:endParaRPr lang="fr-FR" sz="4800" b="1" dirty="0">
              <a:solidFill>
                <a:srgbClr val="FF0000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9048771" y="3357562"/>
            <a:ext cx="2381267" cy="70788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r" rtl="1"/>
            <a:r>
              <a:rPr lang="ar-MA" sz="4000" b="1" dirty="0" err="1" smtClean="0">
                <a:solidFill>
                  <a:srgbClr val="C00000"/>
                </a:solidFill>
              </a:rPr>
              <a:t>التعاريف</a:t>
            </a:r>
            <a:r>
              <a:rPr lang="ar-MA" sz="4000" b="1" dirty="0" smtClean="0">
                <a:solidFill>
                  <a:srgbClr val="C00000"/>
                </a:solidFill>
              </a:rPr>
              <a:t> </a:t>
            </a:r>
            <a:endParaRPr lang="fr-FR" sz="4000" b="1" dirty="0">
              <a:solidFill>
                <a:srgbClr val="C000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5524496" y="3286124"/>
            <a:ext cx="1905013" cy="70788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r" rtl="1"/>
            <a:r>
              <a:rPr lang="ar-MA" sz="4000" b="1" dirty="0" smtClean="0">
                <a:solidFill>
                  <a:srgbClr val="C00000"/>
                </a:solidFill>
              </a:rPr>
              <a:t>الأمثلة</a:t>
            </a:r>
            <a:endParaRPr lang="fr-FR" sz="4000" b="1" dirty="0">
              <a:solidFill>
                <a:srgbClr val="C00000"/>
              </a:solidFill>
            </a:endParaRPr>
          </a:p>
        </p:txBody>
      </p:sp>
      <p:sp>
        <p:nvSpPr>
          <p:cNvPr id="7" name="Flèche vers le bas 6"/>
          <p:cNvSpPr/>
          <p:nvPr/>
        </p:nvSpPr>
        <p:spPr>
          <a:xfrm>
            <a:off x="5238744" y="1571612"/>
            <a:ext cx="762005" cy="10715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3905235" y="2643183"/>
            <a:ext cx="3905277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2400" b="1" dirty="0" smtClean="0"/>
              <a:t>يجب أن يكون وظيفيا</a:t>
            </a:r>
            <a:endParaRPr lang="fr-FR" sz="2400" b="1" dirty="0"/>
          </a:p>
        </p:txBody>
      </p:sp>
      <p:sp>
        <p:nvSpPr>
          <p:cNvPr id="10" name="ZoneTexte 9"/>
          <p:cNvSpPr txBox="1"/>
          <p:nvPr/>
        </p:nvSpPr>
        <p:spPr>
          <a:xfrm>
            <a:off x="4762491" y="5143513"/>
            <a:ext cx="3714819" cy="1323439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r" rtl="1"/>
            <a:r>
              <a:rPr lang="ar-MA" sz="4000" b="1" dirty="0" smtClean="0">
                <a:solidFill>
                  <a:srgbClr val="C00000"/>
                </a:solidFill>
              </a:rPr>
              <a:t>رسوم أو أشكال توضيحية</a:t>
            </a:r>
            <a:endParaRPr lang="fr-FR" sz="4000" b="1" dirty="0">
              <a:solidFill>
                <a:srgbClr val="C00000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9144021" y="4357694"/>
            <a:ext cx="2381267" cy="70788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r" rtl="1"/>
            <a:r>
              <a:rPr lang="ar-MA" sz="4000" b="1" dirty="0" smtClean="0">
                <a:solidFill>
                  <a:srgbClr val="C00000"/>
                </a:solidFill>
              </a:rPr>
              <a:t>ملاحظات </a:t>
            </a:r>
            <a:endParaRPr lang="fr-FR" sz="4000" b="1" dirty="0">
              <a:solidFill>
                <a:srgbClr val="C00000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5333995" y="4286256"/>
            <a:ext cx="2381267" cy="70788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r" rtl="1"/>
            <a:r>
              <a:rPr lang="ar-MA" sz="4000" b="1" dirty="0" smtClean="0">
                <a:solidFill>
                  <a:srgbClr val="C00000"/>
                </a:solidFill>
              </a:rPr>
              <a:t>خاصيات </a:t>
            </a:r>
            <a:endParaRPr lang="fr-FR" sz="4000" b="1" dirty="0">
              <a:solidFill>
                <a:srgbClr val="C00000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1714469" y="3357562"/>
            <a:ext cx="1809763" cy="70788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r" rtl="1"/>
            <a:r>
              <a:rPr lang="ar-MA" sz="4000" b="1" dirty="0" smtClean="0">
                <a:solidFill>
                  <a:srgbClr val="C00000"/>
                </a:solidFill>
              </a:rPr>
              <a:t>قواعد  </a:t>
            </a:r>
            <a:endParaRPr lang="fr-FR" sz="4000" b="1" dirty="0">
              <a:solidFill>
                <a:srgbClr val="C00000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1523968" y="4286256"/>
            <a:ext cx="2190765" cy="70788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r" rtl="1"/>
            <a:r>
              <a:rPr lang="ar-MA" sz="4000" b="1" dirty="0" smtClean="0">
                <a:solidFill>
                  <a:srgbClr val="C00000"/>
                </a:solidFill>
              </a:rPr>
              <a:t>مبرهنات  </a:t>
            </a:r>
            <a:endParaRPr lang="fr-FR" sz="4000" b="1" dirty="0">
              <a:solidFill>
                <a:srgbClr val="C00000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1523968" y="5357826"/>
            <a:ext cx="2190765" cy="70788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r" rtl="1"/>
            <a:r>
              <a:rPr lang="ar-MA" sz="4000" b="1" dirty="0" smtClean="0">
                <a:solidFill>
                  <a:srgbClr val="C00000"/>
                </a:solidFill>
              </a:rPr>
              <a:t>....  </a:t>
            </a:r>
            <a:endParaRPr lang="fr-FR" sz="40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3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428717" y="642919"/>
            <a:ext cx="9144064" cy="830997"/>
          </a:xfrm>
          <a:prstGeom prst="rect">
            <a:avLst/>
          </a:prstGeom>
          <a:solidFill>
            <a:srgbClr val="FFFF00"/>
          </a:solidFill>
          <a:ln w="57150">
            <a:solidFill>
              <a:srgbClr val="00B0F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4800" b="1" dirty="0" smtClean="0">
                <a:solidFill>
                  <a:srgbClr val="FF0000"/>
                </a:solidFill>
              </a:rPr>
              <a:t>ملخص الدرس (أفكار)</a:t>
            </a:r>
            <a:endParaRPr lang="fr-FR" sz="4800" b="1" dirty="0">
              <a:solidFill>
                <a:srgbClr val="FF00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1142965" y="1785927"/>
            <a:ext cx="10096571" cy="5847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r" rtl="1"/>
            <a:r>
              <a:rPr lang="ar-MA" sz="3200" b="1" dirty="0" smtClean="0">
                <a:solidFill>
                  <a:srgbClr val="C00000"/>
                </a:solidFill>
              </a:rPr>
              <a:t>استثمار جداول تشمل قواعد أو خاصيات وأمثلة تطبيقية</a:t>
            </a:r>
            <a:endParaRPr lang="fr-FR" sz="3200" b="1" dirty="0">
              <a:solidFill>
                <a:srgbClr val="C00000"/>
              </a:solidFill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761963" y="2500306"/>
            <a:ext cx="10668075" cy="5847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r" rtl="1"/>
            <a:r>
              <a:rPr lang="ar-MA" sz="3200" b="1" dirty="0" smtClean="0">
                <a:solidFill>
                  <a:srgbClr val="C00000"/>
                </a:solidFill>
              </a:rPr>
              <a:t>استثمار الكتاب المدرسي لنقل الدرس أو جزء منه سواء في القسم أو خارجه</a:t>
            </a:r>
            <a:endParaRPr lang="fr-FR" sz="3200" b="1" dirty="0">
              <a:solidFill>
                <a:srgbClr val="C00000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761963" y="5715017"/>
            <a:ext cx="10668117" cy="584775"/>
          </a:xfrm>
          <a:prstGeom prst="rect">
            <a:avLst/>
          </a:prstGeom>
          <a:solidFill>
            <a:srgbClr val="00B05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r" rtl="1"/>
            <a:r>
              <a:rPr lang="ar-MA" sz="3200" b="1" dirty="0" err="1" smtClean="0">
                <a:solidFill>
                  <a:srgbClr val="C00000"/>
                </a:solidFill>
              </a:rPr>
              <a:t>إغناء</a:t>
            </a:r>
            <a:r>
              <a:rPr lang="ar-MA" sz="3200" b="1" dirty="0" smtClean="0">
                <a:solidFill>
                  <a:srgbClr val="C00000"/>
                </a:solidFill>
              </a:rPr>
              <a:t> </a:t>
            </a:r>
            <a:r>
              <a:rPr lang="ar-MA" sz="3200" b="1" dirty="0" err="1" smtClean="0">
                <a:solidFill>
                  <a:srgbClr val="C00000"/>
                </a:solidFill>
              </a:rPr>
              <a:t>التعاريف</a:t>
            </a:r>
            <a:r>
              <a:rPr lang="ar-MA" sz="3200" b="1" dirty="0" smtClean="0">
                <a:solidFill>
                  <a:srgbClr val="C00000"/>
                </a:solidFill>
              </a:rPr>
              <a:t> أو الخاصيات أو ... بشكل توضيحي</a:t>
            </a:r>
            <a:endParaRPr lang="fr-FR" sz="3200" b="1" dirty="0">
              <a:solidFill>
                <a:srgbClr val="C00000"/>
              </a:solidFill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761963" y="4500570"/>
            <a:ext cx="10668117" cy="1077218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r" rtl="1"/>
            <a:r>
              <a:rPr lang="ar-MA" sz="3200" b="1" dirty="0" smtClean="0">
                <a:solidFill>
                  <a:srgbClr val="C00000"/>
                </a:solidFill>
              </a:rPr>
              <a:t>إنتاج ملخصات تضم فراغات لإتمامها من طرف المتعلمين (إتمام الخاصية أو القاعدة أو مصطلحات أو أمثلة ....)</a:t>
            </a:r>
            <a:endParaRPr lang="fr-FR" sz="3200" b="1" dirty="0">
              <a:solidFill>
                <a:srgbClr val="C00000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666712" y="3714753"/>
            <a:ext cx="10668117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r" rtl="1"/>
            <a:r>
              <a:rPr lang="ar-MA" sz="3200" b="1" dirty="0" smtClean="0">
                <a:solidFill>
                  <a:srgbClr val="C00000"/>
                </a:solidFill>
              </a:rPr>
              <a:t>إدراج خرائط ذهنية لتوضيح </a:t>
            </a:r>
            <a:r>
              <a:rPr lang="ar-MA" sz="3200" b="1" dirty="0" err="1" smtClean="0">
                <a:solidFill>
                  <a:srgbClr val="C00000"/>
                </a:solidFill>
              </a:rPr>
              <a:t>الترابطات</a:t>
            </a:r>
            <a:r>
              <a:rPr lang="ar-MA" sz="3200" b="1" dirty="0" smtClean="0">
                <a:solidFill>
                  <a:srgbClr val="C00000"/>
                </a:solidFill>
              </a:rPr>
              <a:t> القائمة بين الفقرات </a:t>
            </a:r>
            <a:endParaRPr lang="fr-FR" sz="32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1809721" y="1643051"/>
          <a:ext cx="1485025" cy="2877237"/>
        </p:xfrm>
        <a:graphic>
          <a:graphicData uri="http://schemas.openxmlformats.org/presentationml/2006/ole">
            <p:oleObj spid="_x0000_s113666" name="Equation" r:id="rId3" imgW="152280" imgH="393480" progId="Equation.DSMT4">
              <p:embed/>
            </p:oleObj>
          </a:graphicData>
        </a:graphic>
      </p:graphicFrame>
      <p:cxnSp>
        <p:nvCxnSpPr>
          <p:cNvPr id="4" name="Connecteur droit avec flèche 3"/>
          <p:cNvCxnSpPr/>
          <p:nvPr/>
        </p:nvCxnSpPr>
        <p:spPr>
          <a:xfrm flipV="1">
            <a:off x="3143230" y="1785926"/>
            <a:ext cx="2762269" cy="71438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necteur droit avec flèche 4"/>
          <p:cNvCxnSpPr/>
          <p:nvPr/>
        </p:nvCxnSpPr>
        <p:spPr>
          <a:xfrm>
            <a:off x="3047979" y="4071942"/>
            <a:ext cx="2857520" cy="21431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6191251" y="1357299"/>
            <a:ext cx="476253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400" b="1" i="1" dirty="0" smtClean="0">
                <a:solidFill>
                  <a:srgbClr val="FF0000"/>
                </a:solidFill>
              </a:rPr>
              <a:t>Numérateur</a:t>
            </a:r>
            <a:endParaRPr lang="fr-FR" sz="4400" b="1" i="1" dirty="0">
              <a:solidFill>
                <a:srgbClr val="FF000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6191251" y="3929067"/>
            <a:ext cx="52387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400" b="1" i="1" dirty="0" smtClean="0">
                <a:solidFill>
                  <a:srgbClr val="0070C0"/>
                </a:solidFill>
              </a:rPr>
              <a:t>Dénominateur</a:t>
            </a:r>
            <a:endParaRPr lang="fr-FR" sz="4400" b="1" i="1" dirty="0">
              <a:solidFill>
                <a:srgbClr val="0070C0"/>
              </a:solidFill>
            </a:endParaRP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4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1142966" y="2357430"/>
          <a:ext cx="8667751" cy="1300162"/>
        </p:xfrm>
        <a:graphic>
          <a:graphicData uri="http://schemas.openxmlformats.org/presentationml/2006/ole">
            <p:oleObj spid="_x0000_s114690" name="Equation" r:id="rId3" imgW="888840" imgH="177480" progId="Equation.DSMT4">
              <p:embed/>
            </p:oleObj>
          </a:graphicData>
        </a:graphic>
      </p:graphicFrame>
      <p:cxnSp>
        <p:nvCxnSpPr>
          <p:cNvPr id="4" name="Connecteur droit avec flèche 3"/>
          <p:cNvCxnSpPr/>
          <p:nvPr/>
        </p:nvCxnSpPr>
        <p:spPr>
          <a:xfrm flipV="1">
            <a:off x="2857477" y="1857364"/>
            <a:ext cx="2571768" cy="857256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4190987" y="1071547"/>
            <a:ext cx="34290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400" b="1" i="1" dirty="0" smtClean="0">
                <a:solidFill>
                  <a:srgbClr val="FF0000"/>
                </a:solidFill>
              </a:rPr>
              <a:t>Inconnue</a:t>
            </a:r>
            <a:endParaRPr lang="fr-FR" sz="4400" b="1" i="1" dirty="0">
              <a:solidFill>
                <a:srgbClr val="FF000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6000749" y="3643314"/>
            <a:ext cx="4286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i="1" dirty="0" smtClean="0">
                <a:solidFill>
                  <a:srgbClr val="0070C0"/>
                </a:solidFill>
              </a:rPr>
              <a:t>Membre de gauche</a:t>
            </a:r>
            <a:endParaRPr lang="fr-FR" sz="2800" b="1" i="1" dirty="0">
              <a:solidFill>
                <a:srgbClr val="0070C0"/>
              </a:solidFill>
            </a:endParaRPr>
          </a:p>
        </p:txBody>
      </p:sp>
      <p:cxnSp>
        <p:nvCxnSpPr>
          <p:cNvPr id="12" name="Connecteur droit avec flèche 11"/>
          <p:cNvCxnSpPr/>
          <p:nvPr/>
        </p:nvCxnSpPr>
        <p:spPr>
          <a:xfrm rot="10800000">
            <a:off x="5714997" y="1857364"/>
            <a:ext cx="1809763" cy="92869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ZoneTexte 14"/>
          <p:cNvSpPr txBox="1"/>
          <p:nvPr/>
        </p:nvSpPr>
        <p:spPr>
          <a:xfrm>
            <a:off x="1238216" y="3714752"/>
            <a:ext cx="40957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i="1" dirty="0" smtClean="0">
                <a:solidFill>
                  <a:srgbClr val="C00000"/>
                </a:solidFill>
              </a:rPr>
              <a:t>Membre de droite</a:t>
            </a:r>
            <a:endParaRPr lang="fr-FR" sz="2800" b="1" i="1" dirty="0">
              <a:solidFill>
                <a:srgbClr val="C00000"/>
              </a:solidFill>
            </a:endParaRPr>
          </a:p>
        </p:txBody>
      </p:sp>
      <p:sp>
        <p:nvSpPr>
          <p:cNvPr id="16" name="Accolade ouvrante 15"/>
          <p:cNvSpPr/>
          <p:nvPr/>
        </p:nvSpPr>
        <p:spPr>
          <a:xfrm rot="16200000">
            <a:off x="2964634" y="1964521"/>
            <a:ext cx="357190" cy="3429024"/>
          </a:xfrm>
          <a:prstGeom prst="leftBrac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00B050"/>
              </a:solidFill>
            </a:endParaRPr>
          </a:p>
        </p:txBody>
      </p:sp>
      <p:sp>
        <p:nvSpPr>
          <p:cNvPr id="18" name="Accolade ouvrante 17"/>
          <p:cNvSpPr/>
          <p:nvPr/>
        </p:nvSpPr>
        <p:spPr>
          <a:xfrm rot="16200000">
            <a:off x="7727168" y="1893083"/>
            <a:ext cx="357190" cy="3429024"/>
          </a:xfrm>
          <a:prstGeom prst="leftBrac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00B050"/>
              </a:solidFill>
            </a:endParaRPr>
          </a:p>
        </p:txBody>
      </p:sp>
      <p:cxnSp>
        <p:nvCxnSpPr>
          <p:cNvPr id="21" name="Connecteur droit avec flèche 20"/>
          <p:cNvCxnSpPr/>
          <p:nvPr/>
        </p:nvCxnSpPr>
        <p:spPr>
          <a:xfrm rot="5400000">
            <a:off x="5060149" y="3821645"/>
            <a:ext cx="928694" cy="2117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ZoneTexte 23"/>
          <p:cNvSpPr txBox="1"/>
          <p:nvPr/>
        </p:nvSpPr>
        <p:spPr>
          <a:xfrm>
            <a:off x="4571989" y="4286257"/>
            <a:ext cx="22860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i="1" dirty="0" smtClean="0">
                <a:solidFill>
                  <a:srgbClr val="00B050"/>
                </a:solidFill>
              </a:rPr>
              <a:t>Égalité</a:t>
            </a:r>
            <a:endParaRPr lang="fr-FR" sz="3200" b="1" i="1" dirty="0">
              <a:solidFill>
                <a:srgbClr val="00B050"/>
              </a:solidFill>
            </a:endParaRPr>
          </a:p>
        </p:txBody>
      </p:sp>
      <p:sp>
        <p:nvSpPr>
          <p:cNvPr id="25" name="Forme libre 24"/>
          <p:cNvSpPr/>
          <p:nvPr/>
        </p:nvSpPr>
        <p:spPr>
          <a:xfrm>
            <a:off x="160098" y="228600"/>
            <a:ext cx="12102713" cy="6172200"/>
          </a:xfrm>
          <a:custGeom>
            <a:avLst/>
            <a:gdLst>
              <a:gd name="connsiteX0" fmla="*/ 392545 w 9077035"/>
              <a:gd name="connsiteY0" fmla="*/ 4440382 h 6172200"/>
              <a:gd name="connsiteX1" fmla="*/ 517236 w 9077035"/>
              <a:gd name="connsiteY1" fmla="*/ 1974273 h 6172200"/>
              <a:gd name="connsiteX2" fmla="*/ 3454400 w 9077035"/>
              <a:gd name="connsiteY2" fmla="*/ 242455 h 6172200"/>
              <a:gd name="connsiteX3" fmla="*/ 8192654 w 9077035"/>
              <a:gd name="connsiteY3" fmla="*/ 838200 h 6172200"/>
              <a:gd name="connsiteX4" fmla="*/ 7915563 w 9077035"/>
              <a:gd name="connsiteY4" fmla="*/ 5271655 h 6172200"/>
              <a:gd name="connsiteX5" fmla="*/ 1223818 w 9077035"/>
              <a:gd name="connsiteY5" fmla="*/ 5548745 h 6172200"/>
              <a:gd name="connsiteX6" fmla="*/ 572654 w 9077035"/>
              <a:gd name="connsiteY6" fmla="*/ 1530927 h 617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77035" h="6172200">
                <a:moveTo>
                  <a:pt x="392545" y="4440382"/>
                </a:moveTo>
                <a:cubicBezTo>
                  <a:pt x="199736" y="3557154"/>
                  <a:pt x="6927" y="2673927"/>
                  <a:pt x="517236" y="1974273"/>
                </a:cubicBezTo>
                <a:cubicBezTo>
                  <a:pt x="1027545" y="1274619"/>
                  <a:pt x="2175164" y="431800"/>
                  <a:pt x="3454400" y="242455"/>
                </a:cubicBezTo>
                <a:cubicBezTo>
                  <a:pt x="4733636" y="53110"/>
                  <a:pt x="7449127" y="0"/>
                  <a:pt x="8192654" y="838200"/>
                </a:cubicBezTo>
                <a:cubicBezTo>
                  <a:pt x="8936181" y="1676400"/>
                  <a:pt x="9077035" y="4486564"/>
                  <a:pt x="7915563" y="5271655"/>
                </a:cubicBezTo>
                <a:cubicBezTo>
                  <a:pt x="6754091" y="6056746"/>
                  <a:pt x="2447636" y="6172200"/>
                  <a:pt x="1223818" y="5548745"/>
                </a:cubicBezTo>
                <a:cubicBezTo>
                  <a:pt x="0" y="4925290"/>
                  <a:pt x="729672" y="2242127"/>
                  <a:pt x="572654" y="1530927"/>
                </a:cubicBezTo>
              </a:path>
            </a:pathLst>
          </a:cu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Rectangle à coins arrondis 25"/>
          <p:cNvSpPr/>
          <p:nvPr/>
        </p:nvSpPr>
        <p:spPr>
          <a:xfrm>
            <a:off x="3524232" y="5572140"/>
            <a:ext cx="4000528" cy="107157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4400" b="1" i="1" dirty="0" smtClean="0"/>
              <a:t>Équation</a:t>
            </a:r>
            <a:endParaRPr lang="fr-FR" sz="4400" b="1" i="1" dirty="0"/>
          </a:p>
        </p:txBody>
      </p:sp>
      <p:sp>
        <p:nvSpPr>
          <p:cNvPr id="14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5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190459" y="2577639"/>
          <a:ext cx="10953827" cy="1173624"/>
        </p:xfrm>
        <a:graphic>
          <a:graphicData uri="http://schemas.openxmlformats.org/presentationml/2006/ole">
            <p:oleObj spid="_x0000_s115714" name="Equation" r:id="rId3" imgW="1422360" imgH="203040" progId="Equation.DSMT4">
              <p:embed/>
            </p:oleObj>
          </a:graphicData>
        </a:graphic>
      </p:graphicFrame>
      <p:cxnSp>
        <p:nvCxnSpPr>
          <p:cNvPr id="4" name="Connecteur droit avec flèche 3"/>
          <p:cNvCxnSpPr/>
          <p:nvPr/>
        </p:nvCxnSpPr>
        <p:spPr>
          <a:xfrm rot="5400000" flipH="1" flipV="1">
            <a:off x="2191781" y="2284934"/>
            <a:ext cx="1143008" cy="211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1809720" y="1071547"/>
            <a:ext cx="20955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MA" sz="4400" b="1" dirty="0" smtClean="0">
                <a:solidFill>
                  <a:srgbClr val="FF0000"/>
                </a:solidFill>
              </a:rPr>
              <a:t>الضرب</a:t>
            </a:r>
            <a:endParaRPr lang="fr-FR" sz="4400" b="1" dirty="0">
              <a:solidFill>
                <a:srgbClr val="FF0000"/>
              </a:solidFill>
            </a:endParaRPr>
          </a:p>
        </p:txBody>
      </p:sp>
      <p:cxnSp>
        <p:nvCxnSpPr>
          <p:cNvPr id="12" name="Connecteur droit avec flèche 11"/>
          <p:cNvCxnSpPr/>
          <p:nvPr/>
        </p:nvCxnSpPr>
        <p:spPr>
          <a:xfrm rot="5400000" flipH="1" flipV="1">
            <a:off x="7621069" y="2284934"/>
            <a:ext cx="1143008" cy="2117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6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7239008" y="1159362"/>
            <a:ext cx="20955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MA" sz="4400" b="1" dirty="0" smtClean="0">
                <a:solidFill>
                  <a:srgbClr val="00B050"/>
                </a:solidFill>
              </a:rPr>
              <a:t>الجمع</a:t>
            </a:r>
            <a:endParaRPr lang="fr-FR" sz="44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7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428717" y="857232"/>
            <a:ext cx="9144064" cy="1569660"/>
          </a:xfrm>
          <a:prstGeom prst="rect">
            <a:avLst/>
          </a:prstGeom>
          <a:solidFill>
            <a:srgbClr val="FFFF00"/>
          </a:solidFill>
          <a:ln w="57150">
            <a:solidFill>
              <a:srgbClr val="00B0F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4800" b="1" dirty="0" smtClean="0">
                <a:solidFill>
                  <a:srgbClr val="FF0000"/>
                </a:solidFill>
              </a:rPr>
              <a:t>فكرة: تدبير التمارين أو الأسئلة التي تتطلب إتمام ملء</a:t>
            </a:r>
            <a:endParaRPr lang="fr-FR" sz="4800" b="1" dirty="0">
              <a:solidFill>
                <a:srgbClr val="FF00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952464" y="2571744"/>
            <a:ext cx="10096571" cy="193899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514350" indent="-514350" algn="ctr" rtl="1"/>
            <a:r>
              <a:rPr lang="ar-MA" sz="6000" b="1" dirty="0" smtClean="0">
                <a:solidFill>
                  <a:srgbClr val="C00000"/>
                </a:solidFill>
              </a:rPr>
              <a:t>الإنجاز المباشر على دفتر التمارين بقلم الرصاص</a:t>
            </a:r>
            <a:r>
              <a:rPr lang="fr-FR" sz="6000" b="1" dirty="0" smtClean="0">
                <a:solidFill>
                  <a:srgbClr val="C00000"/>
                </a:solidFill>
              </a:rPr>
              <a:t> </a:t>
            </a:r>
            <a:endParaRPr lang="fr-FR" sz="60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8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523968" y="26235"/>
            <a:ext cx="9144064" cy="830997"/>
          </a:xfrm>
          <a:prstGeom prst="rect">
            <a:avLst/>
          </a:prstGeom>
          <a:solidFill>
            <a:srgbClr val="FFFF00"/>
          </a:solidFill>
          <a:ln w="57150">
            <a:solidFill>
              <a:srgbClr val="00B0F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4800" b="1" dirty="0" smtClean="0">
                <a:solidFill>
                  <a:srgbClr val="FF0000"/>
                </a:solidFill>
              </a:rPr>
              <a:t>فكرة: تدبير التمارين</a:t>
            </a:r>
            <a:endParaRPr lang="fr-FR" sz="4800" b="1" dirty="0">
              <a:solidFill>
                <a:srgbClr val="FF0000"/>
              </a:solidFill>
            </a:endParaRPr>
          </a:p>
        </p:txBody>
      </p:sp>
      <p:pic>
        <p:nvPicPr>
          <p:cNvPr id="36866" name="Picture 2" descr="C:\Users\Hp\Desktop\الإنتاج الديداكتيكي\séance 7\فكرة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6200000">
            <a:off x="3481358" y="-2266978"/>
            <a:ext cx="5229242" cy="1162053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523968" y="1357299"/>
            <a:ext cx="9334565" cy="101566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6000" b="1" dirty="0" smtClean="0">
                <a:solidFill>
                  <a:srgbClr val="002060"/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مناقشة</a:t>
            </a: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049035" y="6286521"/>
            <a:ext cx="1091303" cy="501649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9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285709" y="2643182"/>
            <a:ext cx="11430080" cy="212365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6600" b="1" dirty="0" smtClean="0">
                <a:solidFill>
                  <a:srgbClr val="0070C0"/>
                </a:solidFill>
              </a:rPr>
              <a:t>إنتاج تمارين تفاعلية بين الاستعمال والقيم(ة) المضافة</a:t>
            </a:r>
            <a:endParaRPr lang="fr-FR" sz="66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2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5041" y="2548222"/>
            <a:ext cx="11357526" cy="2815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ZoneTexte 4"/>
          <p:cNvSpPr txBox="1"/>
          <p:nvPr/>
        </p:nvSpPr>
        <p:spPr>
          <a:xfrm>
            <a:off x="1061079" y="671536"/>
            <a:ext cx="10382323" cy="1569660"/>
          </a:xfrm>
          <a:prstGeom prst="rect">
            <a:avLst/>
          </a:prstGeom>
          <a:solidFill>
            <a:srgbClr val="FFC000"/>
          </a:solidFill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4800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Traiter mathématiquement les questions suivantes:</a:t>
            </a:r>
            <a:endParaRPr lang="fr-FR" sz="4800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523968" y="285729"/>
            <a:ext cx="9334565" cy="10156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fr-FR" sz="6000" b="1" dirty="0" smtClean="0">
                <a:solidFill>
                  <a:srgbClr val="0070C0"/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Power Point</a:t>
            </a:r>
            <a:endParaRPr lang="ar-MA" sz="6000" b="1" dirty="0" smtClean="0">
              <a:solidFill>
                <a:srgbClr val="0070C0"/>
              </a:solidFill>
              <a:effectLst>
                <a:glow rad="2286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049035" y="6356350"/>
            <a:ext cx="1091303" cy="501650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20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4" name="Ellipse 3"/>
          <p:cNvSpPr/>
          <p:nvPr/>
        </p:nvSpPr>
        <p:spPr>
          <a:xfrm>
            <a:off x="1809720" y="2571744"/>
            <a:ext cx="3216000" cy="2412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3900" b="1" dirty="0" smtClean="0"/>
              <a:t>+</a:t>
            </a:r>
            <a:endParaRPr lang="fr-FR" sz="23900" b="1" dirty="0"/>
          </a:p>
        </p:txBody>
      </p:sp>
      <p:sp>
        <p:nvSpPr>
          <p:cNvPr id="5" name="Ellipse 4"/>
          <p:cNvSpPr/>
          <p:nvPr/>
        </p:nvSpPr>
        <p:spPr>
          <a:xfrm>
            <a:off x="6953256" y="2714620"/>
            <a:ext cx="3216000" cy="2412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3900" b="1" dirty="0" smtClean="0"/>
              <a:t>- </a:t>
            </a:r>
            <a:endParaRPr lang="fr-FR" sz="239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523968" y="285729"/>
            <a:ext cx="9334565" cy="10156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fr-FR" sz="6000" b="1" dirty="0" smtClean="0">
                <a:solidFill>
                  <a:srgbClr val="0070C0"/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Hot </a:t>
            </a:r>
            <a:r>
              <a:rPr lang="fr-FR" sz="6000" b="1" dirty="0" err="1" smtClean="0">
                <a:solidFill>
                  <a:srgbClr val="0070C0"/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Potatoes</a:t>
            </a:r>
            <a:endParaRPr lang="ar-MA" sz="6000" b="1" dirty="0" smtClean="0">
              <a:solidFill>
                <a:srgbClr val="0070C0"/>
              </a:solidFill>
              <a:effectLst>
                <a:glow rad="2286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144286" y="6356350"/>
            <a:ext cx="996052" cy="501650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21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19483" y="1571613"/>
            <a:ext cx="5048284" cy="378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523968" y="285729"/>
            <a:ext cx="9334565" cy="10156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fr-FR" sz="6000" b="1" dirty="0" smtClean="0">
                <a:solidFill>
                  <a:srgbClr val="0070C0"/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H5P</a:t>
            </a:r>
            <a:endParaRPr lang="ar-MA" sz="6000" b="1" dirty="0" smtClean="0">
              <a:solidFill>
                <a:srgbClr val="0070C0"/>
              </a:solidFill>
              <a:effectLst>
                <a:glow rad="2286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144286" y="6356350"/>
            <a:ext cx="996052" cy="501650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22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478" y="1571613"/>
            <a:ext cx="7358773" cy="4024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523968" y="285729"/>
            <a:ext cx="9334565" cy="10156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fr-FR" sz="6000" b="1" dirty="0" err="1" smtClean="0">
                <a:solidFill>
                  <a:srgbClr val="0070C0"/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Socrative</a:t>
            </a:r>
            <a:endParaRPr lang="ar-MA" sz="6000" b="1" dirty="0" smtClean="0">
              <a:solidFill>
                <a:srgbClr val="0070C0"/>
              </a:solidFill>
              <a:effectLst>
                <a:glow rad="2286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049035" y="6215082"/>
            <a:ext cx="1091303" cy="501650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23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7979" y="1643050"/>
            <a:ext cx="6007100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523968" y="285729"/>
            <a:ext cx="9334565" cy="10156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fr-FR" sz="6000" b="1" dirty="0" smtClean="0">
                <a:solidFill>
                  <a:srgbClr val="0070C0"/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Google </a:t>
            </a:r>
            <a:r>
              <a:rPr lang="fr-FR" sz="6000" b="1" dirty="0" err="1" smtClean="0">
                <a:solidFill>
                  <a:srgbClr val="0070C0"/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Sheets</a:t>
            </a:r>
            <a:endParaRPr lang="fr-FR" sz="6000" b="1" dirty="0" smtClean="0">
              <a:solidFill>
                <a:srgbClr val="0070C0"/>
              </a:solidFill>
              <a:effectLst>
                <a:glow rad="2286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049035" y="6215082"/>
            <a:ext cx="1091303" cy="501650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24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62227" y="1857364"/>
            <a:ext cx="7015328" cy="375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523968" y="285729"/>
            <a:ext cx="9334565" cy="10156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6000" b="1" dirty="0" smtClean="0">
                <a:solidFill>
                  <a:srgbClr val="0070C0"/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مقترحات إضافية</a:t>
            </a:r>
            <a:endParaRPr lang="fr-FR" sz="6000" b="1" dirty="0" smtClean="0">
              <a:solidFill>
                <a:srgbClr val="0070C0"/>
              </a:solidFill>
              <a:effectLst>
                <a:glow rad="2286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049035" y="6215082"/>
            <a:ext cx="1091303" cy="501650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25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4971" y="1500175"/>
            <a:ext cx="8572560" cy="4845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523968" y="285729"/>
            <a:ext cx="9334565" cy="10156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6000" b="1" dirty="0" smtClean="0">
                <a:solidFill>
                  <a:srgbClr val="0070C0"/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مقترحات إضافية</a:t>
            </a:r>
            <a:endParaRPr lang="fr-FR" sz="6000" b="1" dirty="0" smtClean="0">
              <a:solidFill>
                <a:srgbClr val="0070C0"/>
              </a:solidFill>
              <a:effectLst>
                <a:glow rad="2286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049035" y="6215082"/>
            <a:ext cx="1091303" cy="501650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26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18" y="1263682"/>
            <a:ext cx="9548116" cy="5380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523968" y="285729"/>
            <a:ext cx="9334565" cy="10156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6000" b="1" dirty="0" smtClean="0">
                <a:solidFill>
                  <a:srgbClr val="0070C0"/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مقترحات إضافية</a:t>
            </a:r>
            <a:endParaRPr lang="fr-FR" sz="6000" b="1" dirty="0" smtClean="0">
              <a:solidFill>
                <a:srgbClr val="0070C0"/>
              </a:solidFill>
              <a:effectLst>
                <a:glow rad="2286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049035" y="6215082"/>
            <a:ext cx="1091303" cy="501650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27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666712" y="3786190"/>
            <a:ext cx="111443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hlinkClick r:id="rId2"/>
              </a:rPr>
              <a:t>https://www.liveworksheets.com/</a:t>
            </a:r>
            <a:endParaRPr lang="fr-FR" sz="2400" dirty="0" smtClean="0"/>
          </a:p>
          <a:p>
            <a:endParaRPr lang="fr-FR" sz="2400" dirty="0" smtClean="0"/>
          </a:p>
          <a:p>
            <a:r>
              <a:rPr lang="fr-FR" sz="2400" dirty="0" smtClean="0">
                <a:hlinkClick r:id="rId3"/>
              </a:rPr>
              <a:t>https://www.youtube.com/watch?v=FakcAVGAIKw&amp;feature=youtu.be</a:t>
            </a:r>
            <a:endParaRPr lang="fr-FR" sz="2400" dirty="0" smtClean="0"/>
          </a:p>
          <a:p>
            <a:endParaRPr lang="fr-FR" sz="2400" dirty="0" smtClean="0"/>
          </a:p>
        </p:txBody>
      </p:sp>
      <p:sp>
        <p:nvSpPr>
          <p:cNvPr id="6" name="ZoneTexte 5"/>
          <p:cNvSpPr txBox="1"/>
          <p:nvPr/>
        </p:nvSpPr>
        <p:spPr>
          <a:xfrm>
            <a:off x="3524232" y="1428736"/>
            <a:ext cx="6667547" cy="76944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4400" b="1" dirty="0" err="1" smtClean="0"/>
              <a:t>Liveworksheets</a:t>
            </a:r>
            <a:endParaRPr lang="fr-FR" sz="4400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980" y="2643183"/>
            <a:ext cx="12137121" cy="87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523968" y="285729"/>
            <a:ext cx="9334565" cy="10156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6000" b="1" dirty="0" smtClean="0">
                <a:solidFill>
                  <a:srgbClr val="0070C0"/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روابط مهمة</a:t>
            </a:r>
            <a:endParaRPr lang="fr-FR" sz="6000" b="1" dirty="0" smtClean="0">
              <a:solidFill>
                <a:srgbClr val="0070C0"/>
              </a:solidFill>
              <a:effectLst>
                <a:glow rad="2286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049035" y="6215082"/>
            <a:ext cx="1091303" cy="501650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28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285709" y="1357298"/>
            <a:ext cx="12573088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Hot </a:t>
            </a:r>
            <a:r>
              <a:rPr lang="fr-FR" sz="3600" b="1" dirty="0" err="1" smtClean="0"/>
              <a:t>Potatoes</a:t>
            </a:r>
            <a:endParaRPr lang="ar-MA" sz="3600" b="1" dirty="0" smtClean="0"/>
          </a:p>
          <a:p>
            <a:r>
              <a:rPr lang="fr-FR" sz="2200" dirty="0" smtClean="0"/>
              <a:t>Site :</a:t>
            </a:r>
          </a:p>
          <a:p>
            <a:r>
              <a:rPr lang="fr-FR" sz="2200" u="sng" dirty="0" smtClean="0">
                <a:hlinkClick r:id="rId2"/>
              </a:rPr>
              <a:t>http://www.ostralo.net/hotpotatoes/apprentissage/index.htm</a:t>
            </a:r>
            <a:endParaRPr lang="fr-FR" sz="2200" dirty="0" smtClean="0"/>
          </a:p>
          <a:p>
            <a:r>
              <a:rPr lang="fr-FR" sz="2200" dirty="0" smtClean="0"/>
              <a:t>Vidéos :</a:t>
            </a:r>
          </a:p>
          <a:p>
            <a:r>
              <a:rPr lang="fr-FR" sz="2200" dirty="0" smtClean="0"/>
              <a:t>Partie 1 :</a:t>
            </a:r>
            <a:endParaRPr lang="ar-MA" sz="2200" dirty="0" smtClean="0"/>
          </a:p>
          <a:p>
            <a:r>
              <a:rPr lang="ar-MA" sz="2200" dirty="0" smtClean="0"/>
              <a:t> </a:t>
            </a:r>
            <a:r>
              <a:rPr lang="fr-FR" sz="2200" u="sng" dirty="0" smtClean="0">
                <a:hlinkClick r:id="rId3"/>
              </a:rPr>
              <a:t>https://www.youtube.com/watch?v=5OxWBi7pvn0</a:t>
            </a:r>
            <a:endParaRPr lang="fr-FR" sz="2200" dirty="0" smtClean="0"/>
          </a:p>
          <a:p>
            <a:r>
              <a:rPr lang="fr-FR" sz="2200" dirty="0" smtClean="0"/>
              <a:t>Partie 2 :</a:t>
            </a:r>
            <a:r>
              <a:rPr lang="ar-MA" sz="2200" dirty="0" smtClean="0"/>
              <a:t> </a:t>
            </a:r>
          </a:p>
          <a:p>
            <a:r>
              <a:rPr lang="fr-FR" sz="2200" u="sng" dirty="0" smtClean="0">
                <a:hlinkClick r:id="rId4"/>
              </a:rPr>
              <a:t>https://www.youtube.com/watch?v=0Sg4XB9NTPw&amp;t=72s</a:t>
            </a:r>
            <a:endParaRPr lang="fr-FR" sz="2200" dirty="0" smtClean="0"/>
          </a:p>
          <a:p>
            <a:r>
              <a:rPr lang="fr-FR" sz="2200" dirty="0" smtClean="0"/>
              <a:t>Partie 3 :</a:t>
            </a:r>
          </a:p>
          <a:p>
            <a:r>
              <a:rPr lang="fr-FR" sz="2200" u="sng" dirty="0" smtClean="0">
                <a:hlinkClick r:id="rId5"/>
              </a:rPr>
              <a:t>https://www.youtube.com/watch?v=RX5Hya4qeDo&amp;t=210s</a:t>
            </a:r>
            <a:endParaRPr lang="fr-FR" sz="2200" dirty="0" smtClean="0"/>
          </a:p>
          <a:p>
            <a:r>
              <a:rPr lang="fr-FR" sz="2200" dirty="0" smtClean="0"/>
              <a:t>Partie 4 :</a:t>
            </a:r>
          </a:p>
          <a:p>
            <a:r>
              <a:rPr lang="fr-FR" sz="2200" u="sng" dirty="0" smtClean="0">
                <a:hlinkClick r:id="rId6"/>
              </a:rPr>
              <a:t>https://www.youtube.com/watch?v=eSFzPPxXih4&amp;feature=youtu.be</a:t>
            </a:r>
            <a:endParaRPr lang="fr-FR" sz="2200" dirty="0" smtClean="0"/>
          </a:p>
          <a:p>
            <a:r>
              <a:rPr lang="fr-FR" sz="2200" dirty="0" smtClean="0"/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523968" y="285729"/>
            <a:ext cx="9334565" cy="10156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6000" b="1" dirty="0" smtClean="0">
                <a:solidFill>
                  <a:srgbClr val="0070C0"/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روابط مهمة</a:t>
            </a:r>
            <a:endParaRPr lang="fr-FR" sz="6000" b="1" dirty="0" smtClean="0">
              <a:solidFill>
                <a:srgbClr val="0070C0"/>
              </a:solidFill>
              <a:effectLst>
                <a:glow rad="2286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049035" y="6215082"/>
            <a:ext cx="1091303" cy="501650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29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285709" y="1357298"/>
            <a:ext cx="11525331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MA" sz="3600" b="1" dirty="0" smtClean="0"/>
              <a:t>التصحيح الآلي باستعمال الهاتف الذكي</a:t>
            </a:r>
          </a:p>
          <a:p>
            <a:r>
              <a:rPr lang="fr-FR" sz="2400" u="sng" dirty="0" smtClean="0">
                <a:hlinkClick r:id="rId2"/>
              </a:rPr>
              <a:t>https://www.ticeman.fr/lecoutelas/?p=4718</a:t>
            </a:r>
            <a:endParaRPr lang="fr-FR" sz="2400" dirty="0" smtClean="0"/>
          </a:p>
          <a:p>
            <a:r>
              <a:rPr lang="fr-FR" sz="2400" u="sng" dirty="0" smtClean="0">
                <a:hlinkClick r:id="rId3"/>
              </a:rPr>
              <a:t>http://www.ticeman.fr/lepropulseur/?p=3103</a:t>
            </a:r>
            <a:endParaRPr lang="fr-FR" sz="2400" dirty="0" smtClean="0"/>
          </a:p>
          <a:p>
            <a:pPr algn="ctr"/>
            <a:r>
              <a:rPr lang="fr-FR" sz="4000" b="1" dirty="0" err="1" smtClean="0"/>
              <a:t>Socrative</a:t>
            </a:r>
            <a:endParaRPr lang="fr-FR" sz="4000" b="1" dirty="0" smtClean="0"/>
          </a:p>
          <a:p>
            <a:r>
              <a:rPr lang="fr-FR" sz="2300" u="sng" dirty="0" smtClean="0">
                <a:hlinkClick r:id="rId4"/>
              </a:rPr>
              <a:t>http://lycee-saint-exupery.fr/qcm-ligne-jai-teste-socrative/</a:t>
            </a:r>
            <a:endParaRPr lang="fr-FR" sz="2300" dirty="0" smtClean="0"/>
          </a:p>
          <a:p>
            <a:r>
              <a:rPr lang="fr-FR" sz="2300" u="sng" dirty="0" smtClean="0">
                <a:hlinkClick r:id="rId5"/>
              </a:rPr>
              <a:t>https://www.youtube.com/watch?v=M6iVtc5KRaE&amp;feature=youtu.be</a:t>
            </a:r>
            <a:endParaRPr lang="ar-MA" sz="2300" u="sng" dirty="0" smtClean="0"/>
          </a:p>
          <a:p>
            <a:pPr algn="ctr"/>
            <a:r>
              <a:rPr lang="fr-FR" sz="4400" b="1" dirty="0" smtClean="0"/>
              <a:t>H5P</a:t>
            </a:r>
          </a:p>
          <a:p>
            <a:r>
              <a:rPr lang="fr-FR" sz="2400" u="sng" dirty="0" smtClean="0">
                <a:hlinkClick r:id="rId6"/>
              </a:rPr>
              <a:t>https://h5p.org/</a:t>
            </a:r>
            <a:endParaRPr lang="fr-FR" sz="2400" dirty="0" smtClean="0"/>
          </a:p>
          <a:p>
            <a:endParaRPr lang="fr-FR" sz="2400" dirty="0" smtClean="0"/>
          </a:p>
          <a:p>
            <a:endParaRPr lang="fr-FR" sz="2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006488" y="2882473"/>
            <a:ext cx="10382323" cy="1200329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w="76200">
            <a:solidFill>
              <a:srgbClr val="FF0000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ar-MA" sz="7200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تصنيف للمعينات </a:t>
            </a:r>
            <a:r>
              <a:rPr lang="ar-MA" sz="7200" b="1" dirty="0" err="1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الديداكتيكية</a:t>
            </a:r>
            <a:endParaRPr lang="fr-FR" sz="7200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142965" y="2143116"/>
            <a:ext cx="10382323" cy="2308324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ar-MA" sz="7200" b="1" dirty="0" smtClean="0">
                <a:solidFill>
                  <a:srgbClr val="FFFF00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بناء الأسئلة والتمارين من أجل إنتاج سلسلة</a:t>
            </a:r>
            <a:endParaRPr lang="fr-FR" sz="7200" b="1" dirty="0">
              <a:solidFill>
                <a:srgbClr val="FFFF00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0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1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428717" y="642919"/>
            <a:ext cx="9144064" cy="830997"/>
          </a:xfrm>
          <a:prstGeom prst="rect">
            <a:avLst/>
          </a:prstGeom>
          <a:solidFill>
            <a:srgbClr val="FFFF00"/>
          </a:solidFill>
          <a:ln w="57150">
            <a:solidFill>
              <a:srgbClr val="00B0F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4800" b="1" dirty="0" smtClean="0">
                <a:solidFill>
                  <a:srgbClr val="FF0000"/>
                </a:solidFill>
              </a:rPr>
              <a:t>أصناف الأسئلة</a:t>
            </a:r>
            <a:endParaRPr lang="fr-FR" sz="4800" b="1" dirty="0">
              <a:solidFill>
                <a:srgbClr val="FF00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1142965" y="1928803"/>
            <a:ext cx="10096571" cy="353943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514350" indent="-514350" algn="r" rtl="1">
              <a:buAutoNum type="arabicParenR"/>
            </a:pPr>
            <a:r>
              <a:rPr lang="ar-MA" sz="3200" b="1" dirty="0" smtClean="0">
                <a:solidFill>
                  <a:srgbClr val="C00000"/>
                </a:solidFill>
              </a:rPr>
              <a:t>أسئلة التكميل (إتمام علاقات أو جمل)</a:t>
            </a:r>
          </a:p>
          <a:p>
            <a:pPr marL="514350" indent="-514350" algn="r" rtl="1">
              <a:buAutoNum type="arabicParenR"/>
            </a:pPr>
            <a:r>
              <a:rPr lang="ar-MA" sz="3200" b="1" dirty="0" smtClean="0">
                <a:solidFill>
                  <a:srgbClr val="C00000"/>
                </a:solidFill>
              </a:rPr>
              <a:t>الربط باستعمال سهم</a:t>
            </a:r>
          </a:p>
          <a:p>
            <a:pPr marL="514350" indent="-514350" algn="r" rtl="1">
              <a:buAutoNum type="arabicParenR"/>
            </a:pPr>
            <a:r>
              <a:rPr lang="ar-MA" sz="3200" b="1" dirty="0" smtClean="0">
                <a:solidFill>
                  <a:srgbClr val="C00000"/>
                </a:solidFill>
              </a:rPr>
              <a:t>الإجابة بصحيح أم خطأ</a:t>
            </a:r>
          </a:p>
          <a:p>
            <a:pPr marL="514350" indent="-514350" algn="r" rtl="1">
              <a:buAutoNum type="arabicParenR"/>
            </a:pPr>
            <a:r>
              <a:rPr lang="ar-MA" sz="3200" b="1" dirty="0" smtClean="0">
                <a:solidFill>
                  <a:srgbClr val="C00000"/>
                </a:solidFill>
              </a:rPr>
              <a:t>اقتراح جواب خاطئ ومحاولة البحث عن الخطأ ثم تصحيحه</a:t>
            </a:r>
          </a:p>
          <a:p>
            <a:pPr marL="514350" indent="-514350" algn="r" rtl="1">
              <a:buAutoNum type="arabicParenR"/>
            </a:pPr>
            <a:r>
              <a:rPr lang="ar-MA" sz="3200" b="1" dirty="0" smtClean="0">
                <a:solidFill>
                  <a:srgbClr val="C00000"/>
                </a:solidFill>
              </a:rPr>
              <a:t>أسئلة متعددة الاختيارات</a:t>
            </a:r>
          </a:p>
          <a:p>
            <a:pPr marL="514350" indent="-514350" algn="r" rtl="1">
              <a:buAutoNum type="arabicParenR"/>
            </a:pPr>
            <a:r>
              <a:rPr lang="ar-MA" sz="3200" b="1" dirty="0" smtClean="0">
                <a:solidFill>
                  <a:srgbClr val="C00000"/>
                </a:solidFill>
              </a:rPr>
              <a:t>الأسئلة الاعتيادية (احسب، بين، تحقق، أنشئ، ...)</a:t>
            </a:r>
          </a:p>
          <a:p>
            <a:pPr marL="514350" indent="-514350" algn="r" rtl="1">
              <a:buAutoNum type="arabicParenR"/>
            </a:pPr>
            <a:endParaRPr lang="fr-FR" sz="32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2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428717" y="357167"/>
            <a:ext cx="9144064" cy="830997"/>
          </a:xfrm>
          <a:prstGeom prst="rect">
            <a:avLst/>
          </a:prstGeom>
          <a:solidFill>
            <a:srgbClr val="FFFF00"/>
          </a:solidFill>
          <a:ln w="57150">
            <a:solidFill>
              <a:srgbClr val="00B0F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4800" b="1" dirty="0" smtClean="0">
                <a:solidFill>
                  <a:srgbClr val="FF0000"/>
                </a:solidFill>
              </a:rPr>
              <a:t>أصناف التمارين (مقترح)</a:t>
            </a:r>
            <a:endParaRPr lang="fr-FR" sz="4800" b="1" dirty="0">
              <a:solidFill>
                <a:srgbClr val="FF00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476211" y="1285860"/>
            <a:ext cx="11049077" cy="4524315"/>
          </a:xfrm>
          <a:prstGeom prst="rect">
            <a:avLst/>
          </a:prstGeom>
          <a:solidFill>
            <a:srgbClr val="7030A0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514350" indent="-514350" algn="r" rtl="1">
              <a:buAutoNum type="arabicParenR"/>
            </a:pPr>
            <a:r>
              <a:rPr lang="ar-MA" sz="3200" b="1" dirty="0" smtClean="0">
                <a:solidFill>
                  <a:schemeClr val="bg1"/>
                </a:solidFill>
              </a:rPr>
              <a:t>تمارين </a:t>
            </a:r>
            <a:r>
              <a:rPr lang="ar-MA" sz="3200" b="1" dirty="0" smtClean="0">
                <a:solidFill>
                  <a:schemeClr val="bg1"/>
                </a:solidFill>
              </a:rPr>
              <a:t>ال</a:t>
            </a:r>
            <a:r>
              <a:rPr lang="ar-MA" sz="3200" b="1" dirty="0" smtClean="0">
                <a:solidFill>
                  <a:schemeClr val="bg1"/>
                </a:solidFill>
              </a:rPr>
              <a:t>صنف</a:t>
            </a:r>
            <a:r>
              <a:rPr lang="ar-MA" sz="3200" b="1" dirty="0" smtClean="0">
                <a:solidFill>
                  <a:schemeClr val="bg1"/>
                </a:solidFill>
              </a:rPr>
              <a:t> </a:t>
            </a:r>
            <a:r>
              <a:rPr lang="ar-MA" sz="3200" b="1" dirty="0" smtClean="0">
                <a:solidFill>
                  <a:schemeClr val="bg1"/>
                </a:solidFill>
              </a:rPr>
              <a:t>0: تثبيت الدرس ومحاولة معرفة استثماره (مثلا: التعرف على شروط استعمال)</a:t>
            </a:r>
          </a:p>
          <a:p>
            <a:pPr marL="514350" indent="-514350" algn="r" rtl="1">
              <a:buAutoNum type="arabicParenR"/>
            </a:pPr>
            <a:r>
              <a:rPr lang="ar-MA" sz="3200" b="1" dirty="0" smtClean="0">
                <a:solidFill>
                  <a:schemeClr val="bg1"/>
                </a:solidFill>
              </a:rPr>
              <a:t>تمارين </a:t>
            </a:r>
            <a:r>
              <a:rPr lang="ar-MA" sz="3200" b="1" dirty="0" smtClean="0">
                <a:solidFill>
                  <a:schemeClr val="bg1"/>
                </a:solidFill>
              </a:rPr>
              <a:t>الصنف </a:t>
            </a:r>
            <a:r>
              <a:rPr lang="ar-MA" sz="3200" b="1" dirty="0" smtClean="0">
                <a:solidFill>
                  <a:schemeClr val="bg1"/>
                </a:solidFill>
              </a:rPr>
              <a:t>1: تطبيق للدرس على وضعيات بسيطة باعتماد تمارين تضم أسئلة قليلة تستهدف قدرة واحدة (يمكن أن تكون هذه التمارين معنونة)</a:t>
            </a:r>
          </a:p>
          <a:p>
            <a:pPr marL="514350" indent="-514350" algn="r" rtl="1">
              <a:buAutoNum type="arabicParenR"/>
            </a:pPr>
            <a:r>
              <a:rPr lang="ar-MA" sz="3200" b="1" dirty="0" smtClean="0">
                <a:solidFill>
                  <a:schemeClr val="bg1"/>
                </a:solidFill>
              </a:rPr>
              <a:t>تمارين </a:t>
            </a:r>
            <a:r>
              <a:rPr lang="ar-MA" sz="3200" b="1" dirty="0" smtClean="0">
                <a:solidFill>
                  <a:schemeClr val="bg1"/>
                </a:solidFill>
              </a:rPr>
              <a:t>الصنف </a:t>
            </a:r>
            <a:r>
              <a:rPr lang="ar-MA" sz="3200" b="1" dirty="0" smtClean="0">
                <a:solidFill>
                  <a:schemeClr val="bg1"/>
                </a:solidFill>
              </a:rPr>
              <a:t>2: تمارين </a:t>
            </a:r>
            <a:r>
              <a:rPr lang="ar-MA" sz="3200" b="1" dirty="0" err="1" smtClean="0">
                <a:solidFill>
                  <a:schemeClr val="bg1"/>
                </a:solidFill>
              </a:rPr>
              <a:t>توليفية</a:t>
            </a:r>
            <a:r>
              <a:rPr lang="ar-MA" sz="3200" b="1" dirty="0" smtClean="0">
                <a:solidFill>
                  <a:schemeClr val="bg1"/>
                </a:solidFill>
              </a:rPr>
              <a:t> متدرجة الصعوبة</a:t>
            </a:r>
          </a:p>
          <a:p>
            <a:pPr marL="514350" indent="-514350" algn="r" rtl="1">
              <a:buAutoNum type="arabicParenR"/>
            </a:pPr>
            <a:r>
              <a:rPr lang="ar-MA" sz="3200" b="1" dirty="0" smtClean="0">
                <a:solidFill>
                  <a:schemeClr val="bg1"/>
                </a:solidFill>
              </a:rPr>
              <a:t>تمارين </a:t>
            </a:r>
            <a:r>
              <a:rPr lang="ar-MA" sz="3200" b="1" dirty="0" smtClean="0">
                <a:solidFill>
                  <a:schemeClr val="bg1"/>
                </a:solidFill>
              </a:rPr>
              <a:t>الصنف </a:t>
            </a:r>
            <a:r>
              <a:rPr lang="ar-MA" sz="3200" b="1" dirty="0" smtClean="0">
                <a:solidFill>
                  <a:schemeClr val="bg1"/>
                </a:solidFill>
              </a:rPr>
              <a:t>3: وضعيات ملموسة تبرز تطبيقات الرياضيات في المواد الأخرى أو في الواقع </a:t>
            </a:r>
            <a:r>
              <a:rPr lang="ar-MA" sz="3200" b="1" dirty="0" err="1" smtClean="0">
                <a:solidFill>
                  <a:schemeClr val="bg1"/>
                </a:solidFill>
              </a:rPr>
              <a:t>المعيش</a:t>
            </a:r>
            <a:endParaRPr lang="ar-MA" sz="3200" b="1" dirty="0" smtClean="0">
              <a:solidFill>
                <a:schemeClr val="bg1"/>
              </a:solidFill>
            </a:endParaRPr>
          </a:p>
          <a:p>
            <a:pPr marL="514350" indent="-514350" algn="r" rtl="1">
              <a:buAutoNum type="arabicParenR"/>
            </a:pPr>
            <a:r>
              <a:rPr lang="ar-MA" sz="3200" b="1" dirty="0" smtClean="0">
                <a:solidFill>
                  <a:schemeClr val="bg1"/>
                </a:solidFill>
              </a:rPr>
              <a:t>تمارين </a:t>
            </a:r>
            <a:r>
              <a:rPr lang="ar-MA" sz="3200" b="1" dirty="0" smtClean="0">
                <a:solidFill>
                  <a:schemeClr val="bg1"/>
                </a:solidFill>
              </a:rPr>
              <a:t>الصنف </a:t>
            </a:r>
            <a:r>
              <a:rPr lang="ar-MA" sz="3200" b="1" dirty="0" smtClean="0">
                <a:solidFill>
                  <a:schemeClr val="bg1"/>
                </a:solidFill>
              </a:rPr>
              <a:t>4: تمارين ذات سؤال أو أسئلة مفتوح(ة) لدعم المتفوقين على التميز وتسمح </a:t>
            </a:r>
            <a:r>
              <a:rPr lang="ar-MA" sz="3200" b="1" dirty="0" err="1" smtClean="0">
                <a:solidFill>
                  <a:schemeClr val="bg1"/>
                </a:solidFill>
              </a:rPr>
              <a:t>بتهييئهم</a:t>
            </a:r>
            <a:r>
              <a:rPr lang="ar-MA" sz="3200" b="1" dirty="0" smtClean="0">
                <a:solidFill>
                  <a:schemeClr val="bg1"/>
                </a:solidFill>
              </a:rPr>
              <a:t> للأولمبياد</a:t>
            </a:r>
            <a:endParaRPr lang="fr-FR" sz="32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3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3143230" y="428605"/>
            <a:ext cx="5334037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 rtl="1"/>
            <a:r>
              <a:rPr lang="ar-MA" sz="3200" b="1" dirty="0" smtClean="0">
                <a:solidFill>
                  <a:srgbClr val="002060"/>
                </a:solidFill>
              </a:rPr>
              <a:t>أمثلة لتمارين </a:t>
            </a:r>
            <a:r>
              <a:rPr lang="ar-MA" sz="3200" b="1" dirty="0" smtClean="0">
                <a:solidFill>
                  <a:srgbClr val="002060"/>
                </a:solidFill>
              </a:rPr>
              <a:t>الصنف </a:t>
            </a:r>
            <a:r>
              <a:rPr lang="ar-MA" sz="3200" b="1" dirty="0" smtClean="0">
                <a:solidFill>
                  <a:srgbClr val="002060"/>
                </a:solidFill>
              </a:rPr>
              <a:t>0</a:t>
            </a:r>
            <a:endParaRPr lang="fr-FR" sz="3200" b="1" dirty="0">
              <a:solidFill>
                <a:srgbClr val="002060"/>
              </a:solidFill>
            </a:endParaRPr>
          </a:p>
        </p:txBody>
      </p:sp>
      <p:pic>
        <p:nvPicPr>
          <p:cNvPr id="7884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970218" y="1071546"/>
            <a:ext cx="4126575" cy="3071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90544" y="1142984"/>
            <a:ext cx="4963024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4864" y="4500570"/>
            <a:ext cx="8987179" cy="139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81489" y="1000109"/>
            <a:ext cx="3618913" cy="3109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" y="3929067"/>
            <a:ext cx="6379895" cy="2193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ZoneTexte 9"/>
          <p:cNvSpPr txBox="1"/>
          <p:nvPr/>
        </p:nvSpPr>
        <p:spPr>
          <a:xfrm>
            <a:off x="5048200" y="5715017"/>
            <a:ext cx="71438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/>
            <a:r>
              <a:rPr lang="ar-MA" sz="2400" dirty="0" smtClean="0"/>
              <a:t>حدد الأشكال أو </a:t>
            </a:r>
            <a:r>
              <a:rPr lang="ar-MA" sz="2400" dirty="0" err="1" smtClean="0"/>
              <a:t>التعابير</a:t>
            </a:r>
            <a:r>
              <a:rPr lang="ar-MA" sz="2400" dirty="0" smtClean="0"/>
              <a:t> التي يمكن أن نطبق عليها ....</a:t>
            </a:r>
            <a:endParaRPr lang="fr-FR" sz="2400" dirty="0"/>
          </a:p>
        </p:txBody>
      </p:sp>
      <p:sp>
        <p:nvSpPr>
          <p:cNvPr id="11" name="ZoneTexte 10"/>
          <p:cNvSpPr txBox="1"/>
          <p:nvPr/>
        </p:nvSpPr>
        <p:spPr>
          <a:xfrm>
            <a:off x="4952992" y="6143645"/>
            <a:ext cx="571504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/>
            <a:r>
              <a:rPr lang="ar-MA" sz="2400" dirty="0" err="1" smtClean="0"/>
              <a:t>احيط</a:t>
            </a:r>
            <a:r>
              <a:rPr lang="ar-MA" sz="2400" dirty="0" smtClean="0"/>
              <a:t> بدائرة </a:t>
            </a:r>
            <a:r>
              <a:rPr lang="ar-MA" sz="2400" dirty="0" err="1" smtClean="0"/>
              <a:t>التعابير</a:t>
            </a:r>
            <a:r>
              <a:rPr lang="ar-MA" sz="2400" dirty="0" smtClean="0"/>
              <a:t> التي تمثل كتابة علمية</a:t>
            </a:r>
            <a:endParaRPr lang="fr-FR" sz="2400" dirty="0"/>
          </a:p>
        </p:txBody>
      </p:sp>
      <p:sp>
        <p:nvSpPr>
          <p:cNvPr id="12" name="ZoneTexte 11"/>
          <p:cNvSpPr txBox="1"/>
          <p:nvPr/>
        </p:nvSpPr>
        <p:spPr>
          <a:xfrm>
            <a:off x="2000221" y="6000769"/>
            <a:ext cx="285752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/>
            <a:r>
              <a:rPr lang="ar-MA" sz="2400" dirty="0" smtClean="0"/>
              <a:t>اشطب على ....</a:t>
            </a:r>
            <a:endParaRPr lang="fr-FR" sz="2400" dirty="0"/>
          </a:p>
        </p:txBody>
      </p:sp>
      <p:sp>
        <p:nvSpPr>
          <p:cNvPr id="13" name="ZoneTexte 12"/>
          <p:cNvSpPr txBox="1"/>
          <p:nvPr/>
        </p:nvSpPr>
        <p:spPr>
          <a:xfrm>
            <a:off x="0" y="6215083"/>
            <a:ext cx="1524011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sz="2400" dirty="0" smtClean="0"/>
              <a:t>qcm</a:t>
            </a:r>
            <a:endParaRPr lang="fr-F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4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3143230" y="428605"/>
            <a:ext cx="5334037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 rtl="1"/>
            <a:r>
              <a:rPr lang="ar-MA" sz="3200" b="1" dirty="0" smtClean="0">
                <a:solidFill>
                  <a:srgbClr val="002060"/>
                </a:solidFill>
              </a:rPr>
              <a:t>أمثلة لتمارين </a:t>
            </a:r>
            <a:r>
              <a:rPr lang="ar-MA" sz="3200" b="1" dirty="0" smtClean="0">
                <a:solidFill>
                  <a:srgbClr val="002060"/>
                </a:solidFill>
              </a:rPr>
              <a:t>الصنف </a:t>
            </a:r>
            <a:r>
              <a:rPr lang="ar-MA" sz="3200" b="1" dirty="0" smtClean="0">
                <a:solidFill>
                  <a:srgbClr val="002060"/>
                </a:solidFill>
              </a:rPr>
              <a:t>1</a:t>
            </a:r>
            <a:endParaRPr lang="fr-FR" sz="3200" b="1" dirty="0">
              <a:solidFill>
                <a:srgbClr val="002060"/>
              </a:solidFill>
            </a:endParaRPr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94" y="1142985"/>
            <a:ext cx="6558412" cy="3000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429133"/>
            <a:ext cx="5839539" cy="2195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674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72211" y="5072075"/>
            <a:ext cx="5619789" cy="1116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6742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76965" y="1000108"/>
            <a:ext cx="5915035" cy="4032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5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3143230" y="428605"/>
            <a:ext cx="5334037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 rtl="1"/>
            <a:r>
              <a:rPr lang="ar-MA" sz="3200" b="1" dirty="0" smtClean="0">
                <a:solidFill>
                  <a:srgbClr val="002060"/>
                </a:solidFill>
              </a:rPr>
              <a:t>أمثلة لتمارين </a:t>
            </a:r>
            <a:r>
              <a:rPr lang="ar-MA" sz="3200" b="1" dirty="0" smtClean="0">
                <a:solidFill>
                  <a:srgbClr val="002060"/>
                </a:solidFill>
              </a:rPr>
              <a:t>الصنف </a:t>
            </a:r>
            <a:r>
              <a:rPr lang="ar-MA" sz="3200" b="1" dirty="0" smtClean="0">
                <a:solidFill>
                  <a:srgbClr val="002060"/>
                </a:solidFill>
              </a:rPr>
              <a:t>2</a:t>
            </a:r>
            <a:endParaRPr lang="fr-FR" sz="3200" b="1" dirty="0">
              <a:solidFill>
                <a:srgbClr val="002060"/>
              </a:solidFill>
            </a:endParaRPr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5209" y="1071546"/>
            <a:ext cx="5409644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87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88765" y="1357298"/>
            <a:ext cx="5803235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878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21101" y="3786190"/>
            <a:ext cx="6470900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ZoneTexte 6"/>
          <p:cNvSpPr txBox="1"/>
          <p:nvPr/>
        </p:nvSpPr>
        <p:spPr>
          <a:xfrm>
            <a:off x="9239229" y="3357562"/>
            <a:ext cx="2952771" cy="40011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MA" sz="2000" b="1" dirty="0" smtClean="0"/>
              <a:t>تمرين (مبرهنة </a:t>
            </a:r>
            <a:r>
              <a:rPr lang="ar-MA" sz="2000" b="1" dirty="0" err="1" smtClean="0"/>
              <a:t>الكاشي</a:t>
            </a:r>
            <a:r>
              <a:rPr lang="ar-MA" sz="2000" b="1" dirty="0" smtClean="0"/>
              <a:t>)</a:t>
            </a:r>
            <a:endParaRPr lang="fr-FR" sz="2000" b="1" dirty="0"/>
          </a:p>
        </p:txBody>
      </p:sp>
      <p:pic>
        <p:nvPicPr>
          <p:cNvPr id="11878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43" y="4071943"/>
            <a:ext cx="5349792" cy="2683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6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3143230" y="428605"/>
            <a:ext cx="5334037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 rtl="1"/>
            <a:r>
              <a:rPr lang="ar-MA" sz="3200" b="1" dirty="0" smtClean="0">
                <a:solidFill>
                  <a:srgbClr val="002060"/>
                </a:solidFill>
              </a:rPr>
              <a:t>أمثلة لتمارين </a:t>
            </a:r>
            <a:r>
              <a:rPr lang="ar-MA" sz="3200" b="1" dirty="0" smtClean="0">
                <a:solidFill>
                  <a:srgbClr val="002060"/>
                </a:solidFill>
              </a:rPr>
              <a:t>الصنف </a:t>
            </a:r>
            <a:r>
              <a:rPr lang="ar-MA" sz="3200" b="1" dirty="0" smtClean="0">
                <a:solidFill>
                  <a:srgbClr val="002060"/>
                </a:solidFill>
              </a:rPr>
              <a:t>3</a:t>
            </a:r>
            <a:endParaRPr lang="fr-FR" sz="3200" b="1" dirty="0">
              <a:solidFill>
                <a:srgbClr val="002060"/>
              </a:solidFill>
            </a:endParaRPr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60765" y="1285860"/>
            <a:ext cx="6231235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98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071810"/>
            <a:ext cx="6268739" cy="3143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7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 rot="2187327">
            <a:off x="9350230" y="4136079"/>
            <a:ext cx="3001309" cy="338554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 rtl="1"/>
            <a:r>
              <a:rPr lang="ar-MA" sz="1600" b="1" dirty="0" smtClean="0">
                <a:solidFill>
                  <a:srgbClr val="002060"/>
                </a:solidFill>
              </a:rPr>
              <a:t>أمثلة لتمارين </a:t>
            </a:r>
            <a:r>
              <a:rPr lang="ar-MA" sz="1600" b="1" dirty="0" smtClean="0">
                <a:solidFill>
                  <a:srgbClr val="002060"/>
                </a:solidFill>
              </a:rPr>
              <a:t>الصنف </a:t>
            </a:r>
            <a:r>
              <a:rPr lang="ar-MA" sz="1600" b="1" dirty="0" smtClean="0">
                <a:solidFill>
                  <a:srgbClr val="002060"/>
                </a:solidFill>
              </a:rPr>
              <a:t>3</a:t>
            </a:r>
            <a:endParaRPr lang="fr-FR" sz="1600" b="1" dirty="0">
              <a:solidFill>
                <a:srgbClr val="002060"/>
              </a:solidFill>
            </a:endParaRPr>
          </a:p>
        </p:txBody>
      </p:sp>
      <p:pic>
        <p:nvPicPr>
          <p:cNvPr id="6145" name="Picture 1" descr="C:\Users\Hp\Desktop\الإنتاج الديداكتيكي\séance 7\WhatsApp Image 2020-05-17 at 03.56.41(1).jpe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9219" y="3143249"/>
            <a:ext cx="7810512" cy="3635635"/>
          </a:xfrm>
          <a:prstGeom prst="rect">
            <a:avLst/>
          </a:prstGeom>
          <a:noFill/>
        </p:spPr>
      </p:pic>
      <p:pic>
        <p:nvPicPr>
          <p:cNvPr id="11" name="Picture 2" descr="C:\Users\Hp\Desktop\الإنتاج الديداكتيكي\séance 7\WhatsApp Image 2020-05-17 at 03.56.41(2).jpe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42852"/>
            <a:ext cx="10707963" cy="292895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8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3143230" y="428605"/>
            <a:ext cx="5334037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 rtl="1"/>
            <a:r>
              <a:rPr lang="ar-MA" sz="3200" b="1" dirty="0" smtClean="0">
                <a:solidFill>
                  <a:srgbClr val="002060"/>
                </a:solidFill>
              </a:rPr>
              <a:t>أمثلة لتمارين </a:t>
            </a:r>
            <a:r>
              <a:rPr lang="ar-MA" sz="3200" b="1" dirty="0" smtClean="0">
                <a:solidFill>
                  <a:srgbClr val="002060"/>
                </a:solidFill>
              </a:rPr>
              <a:t>الصنف </a:t>
            </a:r>
            <a:r>
              <a:rPr lang="ar-MA" sz="3200" b="1" dirty="0" smtClean="0">
                <a:solidFill>
                  <a:srgbClr val="002060"/>
                </a:solidFill>
              </a:rPr>
              <a:t>3</a:t>
            </a:r>
            <a:endParaRPr lang="fr-FR" sz="3200" b="1" dirty="0">
              <a:solidFill>
                <a:srgbClr val="002060"/>
              </a:solidFill>
            </a:endParaRPr>
          </a:p>
        </p:txBody>
      </p:sp>
      <p:pic>
        <p:nvPicPr>
          <p:cNvPr id="10" name="Picture 4" descr="C:\Users\Hp\Desktop\الإنتاج الديداكتيكي\séance 7\WhatsApp Image 2020-05-17 at 03.56.41.jpe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52465" y="1214423"/>
            <a:ext cx="10156729" cy="500312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9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3143230" y="428605"/>
            <a:ext cx="5334037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 rtl="1"/>
            <a:r>
              <a:rPr lang="ar-MA" sz="3200" b="1" dirty="0" smtClean="0">
                <a:solidFill>
                  <a:srgbClr val="002060"/>
                </a:solidFill>
              </a:rPr>
              <a:t>أمثلة لتمارين </a:t>
            </a:r>
            <a:r>
              <a:rPr lang="ar-MA" sz="3200" b="1" dirty="0" smtClean="0">
                <a:solidFill>
                  <a:srgbClr val="002060"/>
                </a:solidFill>
              </a:rPr>
              <a:t>الصنف </a:t>
            </a:r>
            <a:r>
              <a:rPr lang="ar-MA" sz="3200" b="1" dirty="0" smtClean="0">
                <a:solidFill>
                  <a:srgbClr val="002060"/>
                </a:solidFill>
              </a:rPr>
              <a:t>4</a:t>
            </a:r>
            <a:endParaRPr lang="fr-FR" sz="3200" b="1" dirty="0">
              <a:solidFill>
                <a:srgbClr val="002060"/>
              </a:solidFill>
            </a:endParaRPr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047799" y="1500175"/>
            <a:ext cx="7295388" cy="746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77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87968" y="3214686"/>
            <a:ext cx="5304033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7766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214687"/>
            <a:ext cx="6664771" cy="647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7768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64915" y="1071546"/>
            <a:ext cx="6027085" cy="1885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7769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" y="4286256"/>
            <a:ext cx="6645761" cy="1257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006488" y="1231065"/>
            <a:ext cx="10382323" cy="1200329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w="76200">
            <a:solidFill>
              <a:srgbClr val="FF0000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ar-MA" sz="7200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تصنيف للمعينات </a:t>
            </a:r>
            <a:r>
              <a:rPr lang="ar-MA" sz="7200" b="1" dirty="0" err="1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الديداكتيكية</a:t>
            </a:r>
            <a:endParaRPr lang="fr-FR" sz="7200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4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7397086" y="3029813"/>
            <a:ext cx="4039738" cy="2006221"/>
          </a:xfrm>
          <a:prstGeom prst="roundRect">
            <a:avLst/>
          </a:prstGeom>
          <a:solidFill>
            <a:srgbClr val="52CBB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MA" sz="8800" dirty="0" smtClean="0"/>
              <a:t>يدوية</a:t>
            </a:r>
            <a:endParaRPr lang="fr-FR" sz="8800" dirty="0"/>
          </a:p>
        </p:txBody>
      </p:sp>
      <p:sp>
        <p:nvSpPr>
          <p:cNvPr id="5" name="Rectangle à coins arrondis 4"/>
          <p:cNvSpPr/>
          <p:nvPr/>
        </p:nvSpPr>
        <p:spPr>
          <a:xfrm>
            <a:off x="982638" y="3070757"/>
            <a:ext cx="4039738" cy="2006221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MA" sz="8800" dirty="0" smtClean="0"/>
              <a:t>رقمية</a:t>
            </a:r>
            <a:endParaRPr lang="fr-FR" sz="8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40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571461" y="285729"/>
            <a:ext cx="11334829" cy="830997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ar-MA" sz="4800" b="1" dirty="0" smtClean="0">
                <a:solidFill>
                  <a:srgbClr val="FFFF00"/>
                </a:solidFill>
              </a:rPr>
              <a:t>4) العمل المقترح</a:t>
            </a:r>
            <a:endParaRPr lang="fr-FR" sz="4000" dirty="0">
              <a:solidFill>
                <a:srgbClr val="FFFF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571461" y="1357298"/>
            <a:ext cx="11239579" cy="3416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742950" indent="-742950" algn="just" rtl="1"/>
            <a:r>
              <a:rPr lang="ar-MA" sz="3600" b="1" dirty="0" smtClean="0"/>
              <a:t>باستثمار ما رأينا في هذه الحصة وحصة الأفكار الإنتاجية، قم بالعمل على درس الجذور المربعة لـ 3 </a:t>
            </a:r>
            <a:r>
              <a:rPr lang="ar-MA" sz="3600" b="1" dirty="0" err="1" smtClean="0"/>
              <a:t>ث</a:t>
            </a:r>
            <a:r>
              <a:rPr lang="ar-MA" sz="3600" b="1" dirty="0" smtClean="0"/>
              <a:t>.</a:t>
            </a:r>
            <a:r>
              <a:rPr lang="ar-MA" sz="3600" b="1" dirty="0" err="1" smtClean="0"/>
              <a:t>إع</a:t>
            </a:r>
            <a:r>
              <a:rPr lang="ar-MA" sz="3600" b="1" dirty="0" smtClean="0"/>
              <a:t>. من خلال إعداد ما يلي:</a:t>
            </a:r>
          </a:p>
          <a:p>
            <a:pPr marL="742950" indent="-742950" algn="just" rtl="1">
              <a:buAutoNum type="arabicParenR"/>
            </a:pPr>
            <a:r>
              <a:rPr lang="ar-MA" sz="3600" b="1" dirty="0" smtClean="0"/>
              <a:t>تمارين لتشخيص المكتسبات القبلية (محور 1)</a:t>
            </a:r>
          </a:p>
          <a:p>
            <a:pPr marL="742950" indent="-742950" algn="just" rtl="1">
              <a:buAutoNum type="arabicParenR"/>
            </a:pPr>
            <a:r>
              <a:rPr lang="ar-MA" sz="3600" b="1" dirty="0" smtClean="0"/>
              <a:t>ملخص درس الجذور المربعة متضمن لأمثلة توضيحية (محور 2)</a:t>
            </a:r>
          </a:p>
          <a:p>
            <a:pPr marL="742950" indent="-742950" algn="just" rtl="1">
              <a:buAutoNum type="arabicParenR"/>
            </a:pPr>
            <a:r>
              <a:rPr lang="ar-MA" sz="3600" b="1" dirty="0" smtClean="0"/>
              <a:t>سلسلة تمارين تضم جميع أنواع الأسئلة </a:t>
            </a:r>
            <a:r>
              <a:rPr lang="ar-MA" sz="3600" b="1" dirty="0" smtClean="0"/>
              <a:t>والأصناف </a:t>
            </a:r>
            <a:r>
              <a:rPr lang="ar-MA" sz="3600" b="1" dirty="0" smtClean="0"/>
              <a:t>المذكورة سابقا (محور 3)</a:t>
            </a:r>
            <a:endParaRPr lang="fr-FR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41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571461" y="285729"/>
            <a:ext cx="11334829" cy="830997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ar-MA" sz="4800" b="1" dirty="0" smtClean="0">
                <a:solidFill>
                  <a:srgbClr val="FFFF00"/>
                </a:solidFill>
              </a:rPr>
              <a:t>سلسلة التمارين (محور 3)</a:t>
            </a:r>
            <a:endParaRPr lang="fr-FR" sz="4000" dirty="0">
              <a:solidFill>
                <a:srgbClr val="FFFF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571461" y="1571612"/>
            <a:ext cx="11239579" cy="3416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742950" indent="-742950" algn="just" rtl="1"/>
            <a:r>
              <a:rPr lang="ar-MA" sz="3600" b="1" dirty="0" smtClean="0"/>
              <a:t>يتضمن التمارين مبوبة حسب ما يلي:</a:t>
            </a:r>
          </a:p>
          <a:p>
            <a:pPr marL="742950" indent="-742950" algn="just" rtl="1">
              <a:buFontTx/>
              <a:buChar char="-"/>
            </a:pPr>
            <a:r>
              <a:rPr lang="ar-MA" sz="3600" b="1" dirty="0" smtClean="0"/>
              <a:t>صنف </a:t>
            </a:r>
            <a:r>
              <a:rPr lang="ar-MA" sz="3600" b="1" dirty="0" smtClean="0"/>
              <a:t>0</a:t>
            </a:r>
          </a:p>
          <a:p>
            <a:pPr marL="742950" indent="-742950" algn="just" rtl="1">
              <a:buFontTx/>
              <a:buChar char="-"/>
            </a:pPr>
            <a:r>
              <a:rPr lang="ar-MA" sz="3600" b="1" dirty="0" smtClean="0"/>
              <a:t>صنف </a:t>
            </a:r>
            <a:r>
              <a:rPr lang="ar-MA" sz="3600" b="1" dirty="0" smtClean="0"/>
              <a:t>1</a:t>
            </a:r>
          </a:p>
          <a:p>
            <a:pPr marL="742950" indent="-742950" algn="just" rtl="1">
              <a:buFontTx/>
              <a:buChar char="-"/>
            </a:pPr>
            <a:r>
              <a:rPr lang="ar-MA" sz="3600" b="1" dirty="0" smtClean="0"/>
              <a:t>صنف </a:t>
            </a:r>
            <a:r>
              <a:rPr lang="ar-MA" sz="3600" b="1" dirty="0" smtClean="0"/>
              <a:t>2</a:t>
            </a:r>
          </a:p>
          <a:p>
            <a:pPr marL="742950" indent="-742950" algn="just" rtl="1">
              <a:buFontTx/>
              <a:buChar char="-"/>
            </a:pPr>
            <a:r>
              <a:rPr lang="ar-MA" sz="3600" b="1" dirty="0" smtClean="0"/>
              <a:t>صنف </a:t>
            </a:r>
            <a:r>
              <a:rPr lang="ar-MA" sz="3600" b="1" dirty="0" smtClean="0"/>
              <a:t>3</a:t>
            </a:r>
          </a:p>
          <a:p>
            <a:pPr marL="742950" indent="-742950" algn="just" rtl="1">
              <a:buFontTx/>
              <a:buChar char="-"/>
            </a:pPr>
            <a:r>
              <a:rPr lang="ar-MA" sz="3600" b="1" dirty="0" smtClean="0"/>
              <a:t>صنف </a:t>
            </a:r>
            <a:r>
              <a:rPr lang="ar-MA" sz="3600" b="1" dirty="0" smtClean="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42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571461" y="285729"/>
            <a:ext cx="11334829" cy="830997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fr-FR" sz="4800" b="1" dirty="0" smtClean="0">
                <a:solidFill>
                  <a:srgbClr val="FFFF00"/>
                </a:solidFill>
              </a:rPr>
              <a:t> </a:t>
            </a:r>
            <a:r>
              <a:rPr lang="ar-MA" sz="4800" b="1" dirty="0" smtClean="0">
                <a:solidFill>
                  <a:srgbClr val="FFFF00"/>
                </a:solidFill>
              </a:rPr>
              <a:t>لائحة القدرات المنتظرة</a:t>
            </a:r>
            <a:endParaRPr lang="fr-FR" sz="4000" dirty="0">
              <a:solidFill>
                <a:srgbClr val="FFFF00"/>
              </a:solidFill>
            </a:endParaRPr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9220" y="1430928"/>
            <a:ext cx="9127305" cy="271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08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286256"/>
            <a:ext cx="12192000" cy="1743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006488" y="1231065"/>
            <a:ext cx="10382323" cy="1200329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w="76200">
            <a:solidFill>
              <a:srgbClr val="FF0000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ar-MA" sz="7200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تصنيف للمعينات </a:t>
            </a:r>
            <a:r>
              <a:rPr lang="ar-MA" sz="7200" b="1" dirty="0" err="1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الديداكتيكية</a:t>
            </a:r>
            <a:endParaRPr lang="fr-FR" sz="7200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5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7397086" y="3029813"/>
            <a:ext cx="4039738" cy="2006221"/>
          </a:xfrm>
          <a:prstGeom prst="roundRect">
            <a:avLst/>
          </a:prstGeom>
          <a:solidFill>
            <a:srgbClr val="52CBB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MA" sz="8800" dirty="0" smtClean="0"/>
              <a:t>يدوية</a:t>
            </a:r>
            <a:endParaRPr lang="fr-FR" sz="8800" dirty="0"/>
          </a:p>
        </p:txBody>
      </p:sp>
      <p:sp>
        <p:nvSpPr>
          <p:cNvPr id="5" name="Rectangle à coins arrondis 4"/>
          <p:cNvSpPr/>
          <p:nvPr/>
        </p:nvSpPr>
        <p:spPr>
          <a:xfrm>
            <a:off x="982638" y="3070757"/>
            <a:ext cx="4039738" cy="2006221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MA" sz="8800" dirty="0" smtClean="0"/>
              <a:t>رقمية</a:t>
            </a:r>
            <a:endParaRPr lang="fr-FR" sz="8800" dirty="0"/>
          </a:p>
        </p:txBody>
      </p:sp>
      <p:sp>
        <p:nvSpPr>
          <p:cNvPr id="6" name="Explosion 2 5"/>
          <p:cNvSpPr/>
          <p:nvPr/>
        </p:nvSpPr>
        <p:spPr>
          <a:xfrm rot="21287949">
            <a:off x="4026087" y="4657739"/>
            <a:ext cx="4681182" cy="1617260"/>
          </a:xfrm>
          <a:prstGeom prst="irregularSeal2">
            <a:avLst/>
          </a:prstGeom>
          <a:solidFill>
            <a:srgbClr val="FF596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MA" sz="6000" dirty="0" smtClean="0"/>
              <a:t>أمثلة</a:t>
            </a:r>
            <a:endParaRPr lang="fr-FR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102022" y="2241000"/>
            <a:ext cx="10382323" cy="1862048"/>
          </a:xfrm>
          <a:prstGeom prst="rect">
            <a:avLst/>
          </a:prstGeom>
          <a:solidFill>
            <a:srgbClr val="00B0F0"/>
          </a:solidFill>
          <a:ln w="76200">
            <a:solidFill>
              <a:srgbClr val="FF0000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ar-MA" sz="11500" b="1" dirty="0" smtClean="0">
                <a:solidFill>
                  <a:srgbClr val="FFFF00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تقاسم بعض الأفكار</a:t>
            </a:r>
            <a:endParaRPr lang="fr-FR" sz="11500" b="1" dirty="0">
              <a:solidFill>
                <a:srgbClr val="FFFF00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6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7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428717" y="0"/>
            <a:ext cx="9144064" cy="954107"/>
          </a:xfrm>
          <a:prstGeom prst="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MA" sz="2800" b="1" dirty="0" smtClean="0"/>
              <a:t>                       </a:t>
            </a:r>
            <a:r>
              <a:rPr lang="fr-FR" sz="2800" b="1" dirty="0" smtClean="0"/>
              <a:t>   </a:t>
            </a:r>
            <a:r>
              <a:rPr lang="ar-MA" sz="2800" b="1" dirty="0" smtClean="0"/>
              <a:t>    الفرق بين </a:t>
            </a:r>
          </a:p>
          <a:p>
            <a:pPr algn="ctr" rtl="1"/>
            <a:r>
              <a:rPr lang="ar-MA" sz="2800" b="1" dirty="0" smtClean="0"/>
              <a:t>بين   أن    *************** تحقق من أن</a:t>
            </a:r>
            <a:endParaRPr lang="fr-FR" sz="2800" b="1" dirty="0"/>
          </a:p>
        </p:txBody>
      </p:sp>
      <p:sp>
        <p:nvSpPr>
          <p:cNvPr id="4" name="ZoneTexte 3"/>
          <p:cNvSpPr txBox="1"/>
          <p:nvPr/>
        </p:nvSpPr>
        <p:spPr>
          <a:xfrm>
            <a:off x="6477003" y="1000109"/>
            <a:ext cx="5238787" cy="830997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MA" sz="2400" b="1" dirty="0" smtClean="0"/>
              <a:t>بين   أن </a:t>
            </a:r>
            <a:r>
              <a:rPr lang="fr-FR" sz="2400" b="1" dirty="0" smtClean="0"/>
              <a:t>7</a:t>
            </a:r>
            <a:r>
              <a:rPr lang="ar-MA" sz="2400" b="1" dirty="0" smtClean="0"/>
              <a:t> حل للمعادلة </a:t>
            </a:r>
            <a:r>
              <a:rPr lang="fr-FR" sz="2400" b="1" dirty="0" smtClean="0"/>
              <a:t>2x-5=9</a:t>
            </a:r>
            <a:r>
              <a:rPr lang="ar-MA" sz="2400" b="1" dirty="0" smtClean="0"/>
              <a:t> </a:t>
            </a:r>
            <a:endParaRPr lang="fr-FR" sz="2400" b="1" dirty="0" smtClean="0"/>
          </a:p>
          <a:p>
            <a:pPr algn="r" rtl="1"/>
            <a:r>
              <a:rPr lang="ar-MA" sz="2400" b="1" dirty="0" smtClean="0"/>
              <a:t>تحقق من أن</a:t>
            </a:r>
            <a:r>
              <a:rPr lang="fr-FR" sz="2400" b="1" dirty="0" smtClean="0"/>
              <a:t> 7</a:t>
            </a:r>
            <a:r>
              <a:rPr lang="ar-MA" sz="2400" b="1" dirty="0" smtClean="0"/>
              <a:t> حل للمعادلة </a:t>
            </a:r>
            <a:r>
              <a:rPr lang="fr-FR" sz="2400" b="1" dirty="0" smtClean="0"/>
              <a:t>2x-5=9</a:t>
            </a:r>
            <a:r>
              <a:rPr lang="ar-MA" sz="2400" b="1" dirty="0" smtClean="0"/>
              <a:t> </a:t>
            </a:r>
            <a:endParaRPr lang="fr-FR" sz="2400" b="1" dirty="0"/>
          </a:p>
        </p:txBody>
      </p:sp>
      <p:sp>
        <p:nvSpPr>
          <p:cNvPr id="5" name="ZoneTexte 4"/>
          <p:cNvSpPr txBox="1"/>
          <p:nvPr/>
        </p:nvSpPr>
        <p:spPr>
          <a:xfrm>
            <a:off x="190502" y="1000109"/>
            <a:ext cx="6000749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MA" sz="2400" b="1" dirty="0" smtClean="0"/>
              <a:t>بين   أن 1 حل للمعادلة </a:t>
            </a:r>
            <a:r>
              <a:rPr lang="fr-FR" sz="2400" b="1" dirty="0" smtClean="0"/>
              <a:t>x^3-2x+1=0</a:t>
            </a:r>
            <a:r>
              <a:rPr lang="ar-MA" sz="2400" b="1" dirty="0" smtClean="0"/>
              <a:t> </a:t>
            </a:r>
            <a:endParaRPr lang="fr-FR" sz="2400" b="1" dirty="0" smtClean="0"/>
          </a:p>
          <a:p>
            <a:pPr algn="r" rtl="1"/>
            <a:r>
              <a:rPr lang="ar-MA" sz="2400" b="1" dirty="0" smtClean="0"/>
              <a:t>تحقق من أن</a:t>
            </a:r>
            <a:r>
              <a:rPr lang="fr-FR" sz="2400" b="1" dirty="0" smtClean="0"/>
              <a:t> </a:t>
            </a:r>
            <a:r>
              <a:rPr lang="ar-MA" sz="2400" b="1" dirty="0" smtClean="0"/>
              <a:t>1 حل للمعادلة </a:t>
            </a:r>
            <a:r>
              <a:rPr lang="fr-FR" sz="2400" b="1" dirty="0" smtClean="0"/>
              <a:t>x^3-2x+1=0</a:t>
            </a:r>
            <a:r>
              <a:rPr lang="ar-MA" sz="2400" b="1" dirty="0" smtClean="0"/>
              <a:t> </a:t>
            </a:r>
            <a:endParaRPr lang="fr-FR" sz="2400" b="1" dirty="0"/>
          </a:p>
        </p:txBody>
      </p:sp>
      <p:sp>
        <p:nvSpPr>
          <p:cNvPr id="6" name="ZoneTexte 5"/>
          <p:cNvSpPr txBox="1"/>
          <p:nvPr/>
        </p:nvSpPr>
        <p:spPr>
          <a:xfrm>
            <a:off x="2190723" y="1857364"/>
            <a:ext cx="7239051" cy="70788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MA" sz="2000" b="1" dirty="0" smtClean="0"/>
              <a:t>بين   أن </a:t>
            </a:r>
            <a:r>
              <a:rPr lang="fr-FR" sz="2000" b="1" dirty="0" smtClean="0"/>
              <a:t>y=3x+5</a:t>
            </a:r>
            <a:r>
              <a:rPr lang="ar-MA" sz="2000" b="1" dirty="0" smtClean="0"/>
              <a:t> هي المعادلة المختصرة للمستقيم </a:t>
            </a:r>
            <a:r>
              <a:rPr lang="fr-FR" sz="2000" b="1" dirty="0" smtClean="0"/>
              <a:t>(AB)</a:t>
            </a:r>
          </a:p>
          <a:p>
            <a:pPr algn="r" rtl="1"/>
            <a:r>
              <a:rPr lang="ar-MA" sz="2000" b="1" dirty="0" smtClean="0"/>
              <a:t>تحقق من أن</a:t>
            </a:r>
            <a:r>
              <a:rPr lang="fr-FR" sz="2000" b="1" dirty="0" smtClean="0"/>
              <a:t> y=3x+5 </a:t>
            </a:r>
            <a:r>
              <a:rPr lang="ar-MA" sz="2000" b="1" dirty="0" smtClean="0"/>
              <a:t> هي المعادلة المختصرة للمستقيم </a:t>
            </a:r>
            <a:r>
              <a:rPr lang="fr-FR" sz="2000" b="1" dirty="0" smtClean="0"/>
              <a:t> (AB)</a:t>
            </a:r>
            <a:endParaRPr lang="fr-FR" sz="2000" b="1" dirty="0"/>
          </a:p>
        </p:txBody>
      </p:sp>
      <p:sp>
        <p:nvSpPr>
          <p:cNvPr id="7" name="ZoneTexte 6"/>
          <p:cNvSpPr txBox="1"/>
          <p:nvPr/>
        </p:nvSpPr>
        <p:spPr>
          <a:xfrm>
            <a:off x="1523968" y="2643183"/>
            <a:ext cx="9144064" cy="954107"/>
          </a:xfrm>
          <a:prstGeom prst="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MA" sz="2800" b="1" dirty="0" smtClean="0"/>
              <a:t>                           الفرق بين </a:t>
            </a:r>
          </a:p>
          <a:p>
            <a:pPr algn="ctr" rtl="1"/>
            <a:r>
              <a:rPr lang="ar-MA" sz="2800" b="1" dirty="0" smtClean="0"/>
              <a:t>أنشئ *************** ارسم</a:t>
            </a:r>
            <a:endParaRPr lang="fr-FR" sz="2800" b="1" dirty="0"/>
          </a:p>
        </p:txBody>
      </p:sp>
      <p:sp>
        <p:nvSpPr>
          <p:cNvPr id="8" name="ZoneTexte 7"/>
          <p:cNvSpPr txBox="1"/>
          <p:nvPr/>
        </p:nvSpPr>
        <p:spPr>
          <a:xfrm>
            <a:off x="1523968" y="3643315"/>
            <a:ext cx="9144064" cy="954107"/>
          </a:xfrm>
          <a:prstGeom prst="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MA" sz="2800" b="1" dirty="0" smtClean="0"/>
              <a:t>                       اختزل – عمل – بسط  ....</a:t>
            </a:r>
          </a:p>
          <a:p>
            <a:pPr algn="r" rtl="1"/>
            <a:r>
              <a:rPr lang="ar-MA" sz="2800" b="1" dirty="0" smtClean="0"/>
              <a:t>6/9=12/18      </a:t>
            </a:r>
            <a:r>
              <a:rPr lang="fr-FR" sz="2800" b="1" dirty="0" smtClean="0"/>
              <a:t>12x+18=2(6x+9)    </a:t>
            </a:r>
            <a:endParaRPr lang="fr-FR" sz="2800" b="1" dirty="0"/>
          </a:p>
        </p:txBody>
      </p:sp>
      <p:sp>
        <p:nvSpPr>
          <p:cNvPr id="10" name="Accolade fermante 9"/>
          <p:cNvSpPr/>
          <p:nvPr/>
        </p:nvSpPr>
        <p:spPr>
          <a:xfrm rot="5400000">
            <a:off x="5965999" y="-893968"/>
            <a:ext cx="450504" cy="11239579"/>
          </a:xfrm>
          <a:prstGeom prst="rightBrace">
            <a:avLst>
              <a:gd name="adj1" fmla="val 8333"/>
              <a:gd name="adj2" fmla="val 4755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Flèche vers le bas 10"/>
          <p:cNvSpPr/>
          <p:nvPr/>
        </p:nvSpPr>
        <p:spPr>
          <a:xfrm>
            <a:off x="6191251" y="4857760"/>
            <a:ext cx="666755" cy="714380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ZoneTexte 11"/>
          <p:cNvSpPr txBox="1"/>
          <p:nvPr/>
        </p:nvSpPr>
        <p:spPr>
          <a:xfrm>
            <a:off x="3619483" y="5637930"/>
            <a:ext cx="5619789" cy="1077218"/>
          </a:xfrm>
          <a:prstGeom prst="rect">
            <a:avLst/>
          </a:prstGeom>
          <a:solidFill>
            <a:srgbClr val="FFFF00"/>
          </a:solidFill>
          <a:ln w="76200">
            <a:solidFill>
              <a:srgbClr val="00B05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3200" b="1" dirty="0" smtClean="0">
                <a:solidFill>
                  <a:srgbClr val="FF0000"/>
                </a:solidFill>
              </a:rPr>
              <a:t>تعاقد </a:t>
            </a:r>
            <a:r>
              <a:rPr lang="ar-MA" sz="3200" b="1" dirty="0" err="1" smtClean="0">
                <a:solidFill>
                  <a:srgbClr val="FF0000"/>
                </a:solidFill>
              </a:rPr>
              <a:t>ديداكتيكي</a:t>
            </a:r>
            <a:r>
              <a:rPr lang="ar-MA" sz="3200" b="1" dirty="0" smtClean="0">
                <a:solidFill>
                  <a:srgbClr val="FF0000"/>
                </a:solidFill>
              </a:rPr>
              <a:t> (بند صريح)  بخصوص صياغة الأسئلة</a:t>
            </a:r>
            <a:endParaRPr lang="fr-FR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8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428717" y="428605"/>
            <a:ext cx="9144064" cy="584775"/>
          </a:xfrm>
          <a:prstGeom prst="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3200" b="1" dirty="0" smtClean="0"/>
              <a:t>تكريس: تعاقد ضمني – نمطية معينة </a:t>
            </a:r>
            <a:endParaRPr lang="fr-FR" sz="3200" b="1" dirty="0"/>
          </a:p>
        </p:txBody>
      </p:sp>
      <p:sp>
        <p:nvSpPr>
          <p:cNvPr id="4" name="ZoneTexte 3"/>
          <p:cNvSpPr txBox="1"/>
          <p:nvPr/>
        </p:nvSpPr>
        <p:spPr>
          <a:xfrm>
            <a:off x="1904971" y="1500174"/>
            <a:ext cx="8191557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/>
            <a:r>
              <a:rPr lang="ar-MA" sz="2800" b="1" dirty="0" smtClean="0"/>
              <a:t>مميز معادلة عدد صحيح طبيعي أو مربع عدد جذري</a:t>
            </a:r>
            <a:endParaRPr lang="fr-FR" sz="2800" b="1" dirty="0"/>
          </a:p>
        </p:txBody>
      </p:sp>
      <p:sp>
        <p:nvSpPr>
          <p:cNvPr id="5" name="ZoneTexte 4"/>
          <p:cNvSpPr txBox="1"/>
          <p:nvPr/>
        </p:nvSpPr>
        <p:spPr>
          <a:xfrm>
            <a:off x="1904971" y="2786058"/>
            <a:ext cx="8191557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/>
            <a:r>
              <a:rPr lang="ar-MA" sz="2800" b="1" dirty="0" smtClean="0"/>
              <a:t>اقتراح تمارين من نفس النوع فقط تغيير في الأعداد </a:t>
            </a:r>
            <a:endParaRPr lang="fr-FR" sz="2800" b="1" dirty="0"/>
          </a:p>
        </p:txBody>
      </p:sp>
      <p:sp>
        <p:nvSpPr>
          <p:cNvPr id="6" name="ZoneTexte 5"/>
          <p:cNvSpPr txBox="1"/>
          <p:nvPr/>
        </p:nvSpPr>
        <p:spPr>
          <a:xfrm>
            <a:off x="1809720" y="4786323"/>
            <a:ext cx="8191557" cy="95410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MA" sz="2800" b="1" dirty="0" smtClean="0"/>
              <a:t>هل اقتراح سلسلة تمارين لكل درس أمر ضروري ومؤكد؟ وفي حالة اقتراحها هي يجب إنجاز جميع تمارينها؟ </a:t>
            </a:r>
            <a:endParaRPr lang="fr-FR" sz="2800" b="1" dirty="0"/>
          </a:p>
        </p:txBody>
      </p:sp>
      <p:sp>
        <p:nvSpPr>
          <p:cNvPr id="11" name="ZoneTexte 10"/>
          <p:cNvSpPr txBox="1"/>
          <p:nvPr/>
        </p:nvSpPr>
        <p:spPr>
          <a:xfrm>
            <a:off x="1904971" y="3500438"/>
            <a:ext cx="8191557" cy="95410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/>
            <a:r>
              <a:rPr lang="ar-MA" sz="2800" b="1" dirty="0" smtClean="0"/>
              <a:t>تأثير الأنماط المقترحة في الامتحانات </a:t>
            </a:r>
            <a:r>
              <a:rPr lang="ar-MA" sz="2800" b="1" dirty="0" err="1" smtClean="0"/>
              <a:t>الإشهادية</a:t>
            </a:r>
            <a:r>
              <a:rPr lang="ar-MA" sz="2800" b="1" dirty="0" smtClean="0"/>
              <a:t> على السلاسل المقترحة من طرف المدرسين</a:t>
            </a:r>
            <a:endParaRPr lang="fr-FR" sz="2800" b="1" dirty="0"/>
          </a:p>
        </p:txBody>
      </p:sp>
      <p:sp>
        <p:nvSpPr>
          <p:cNvPr id="12" name="ZoneTexte 11"/>
          <p:cNvSpPr txBox="1"/>
          <p:nvPr/>
        </p:nvSpPr>
        <p:spPr>
          <a:xfrm>
            <a:off x="1904971" y="2143116"/>
            <a:ext cx="8191557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/>
            <a:r>
              <a:rPr lang="ar-MA" sz="2800" b="1" dirty="0" smtClean="0"/>
              <a:t>أطوال الأضلاع دائما أعداد صحيحة طبيعية</a:t>
            </a:r>
            <a:endParaRPr lang="fr-FR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9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18645" y="785794"/>
            <a:ext cx="8428977" cy="442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ZoneTexte 9"/>
          <p:cNvSpPr txBox="1"/>
          <p:nvPr/>
        </p:nvSpPr>
        <p:spPr>
          <a:xfrm rot="19854766">
            <a:off x="2594467" y="1246729"/>
            <a:ext cx="3048021" cy="36933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MA" dirty="0" smtClean="0"/>
              <a:t>مقتطف من </a:t>
            </a:r>
            <a:r>
              <a:rPr lang="fr-FR" dirty="0" err="1" smtClean="0"/>
              <a:t>Facebook</a:t>
            </a:r>
            <a:endParaRPr lang="fr-FR" dirty="0"/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81224" y="5500702"/>
            <a:ext cx="7441203" cy="675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31</TotalTime>
  <Words>747</Words>
  <Application>Microsoft Office PowerPoint</Application>
  <PresentationFormat>Personnalisé</PresentationFormat>
  <Paragraphs>194</Paragraphs>
  <Slides>4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42</vt:i4>
      </vt:variant>
    </vt:vector>
  </HeadingPairs>
  <TitlesOfParts>
    <vt:vector size="44" baseType="lpstr">
      <vt:lpstr>Office</vt:lpstr>
      <vt:lpstr>Equation</vt:lpstr>
      <vt:lpstr>Diapositive 1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  <vt:lpstr>Diapositive 13</vt:lpstr>
      <vt:lpstr>Diapositive 14</vt:lpstr>
      <vt:lpstr>Diapositive 15</vt:lpstr>
      <vt:lpstr>Diapositive 16</vt:lpstr>
      <vt:lpstr>Diapositive 17</vt:lpstr>
      <vt:lpstr>Diapositive 18</vt:lpstr>
      <vt:lpstr>Diapositive 19</vt:lpstr>
      <vt:lpstr>Diapositive 20</vt:lpstr>
      <vt:lpstr>Diapositive 21</vt:lpstr>
      <vt:lpstr>Diapositive 22</vt:lpstr>
      <vt:lpstr>Diapositive 23</vt:lpstr>
      <vt:lpstr>Diapositive 24</vt:lpstr>
      <vt:lpstr>Diapositive 25</vt:lpstr>
      <vt:lpstr>Diapositive 26</vt:lpstr>
      <vt:lpstr>Diapositive 27</vt:lpstr>
      <vt:lpstr>Diapositive 28</vt:lpstr>
      <vt:lpstr>Diapositive 29</vt:lpstr>
      <vt:lpstr>Diapositive 30</vt:lpstr>
      <vt:lpstr>Diapositive 31</vt:lpstr>
      <vt:lpstr>Diapositive 32</vt:lpstr>
      <vt:lpstr>Diapositive 33</vt:lpstr>
      <vt:lpstr>Diapositive 34</vt:lpstr>
      <vt:lpstr>Diapositive 35</vt:lpstr>
      <vt:lpstr>Diapositive 36</vt:lpstr>
      <vt:lpstr>Diapositive 37</vt:lpstr>
      <vt:lpstr>Diapositive 38</vt:lpstr>
      <vt:lpstr>Diapositive 39</vt:lpstr>
      <vt:lpstr>Diapositive 40</vt:lpstr>
      <vt:lpstr>Diapositive 41</vt:lpstr>
      <vt:lpstr>Diapositive 4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Zähringer</dc:creator>
  <cp:lastModifiedBy>Hp</cp:lastModifiedBy>
  <cp:revision>32</cp:revision>
  <dcterms:created xsi:type="dcterms:W3CDTF">2017-01-05T13:17:27Z</dcterms:created>
  <dcterms:modified xsi:type="dcterms:W3CDTF">2022-05-17T21:45:27Z</dcterms:modified>
</cp:coreProperties>
</file>